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309" r:id="rId2"/>
    <p:sldId id="292" r:id="rId3"/>
    <p:sldId id="280" r:id="rId4"/>
    <p:sldId id="282" r:id="rId5"/>
    <p:sldId id="283" r:id="rId6"/>
    <p:sldId id="308" r:id="rId7"/>
    <p:sldId id="285" r:id="rId8"/>
    <p:sldId id="294" r:id="rId9"/>
    <p:sldId id="284" r:id="rId10"/>
    <p:sldId id="286" r:id="rId11"/>
    <p:sldId id="296" r:id="rId12"/>
    <p:sldId id="323" r:id="rId13"/>
    <p:sldId id="279" r:id="rId14"/>
    <p:sldId id="260" r:id="rId15"/>
    <p:sldId id="261" r:id="rId16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6">
          <p15:clr>
            <a:srgbClr val="A4A3A4"/>
          </p15:clr>
        </p15:guide>
        <p15:guide id="2" pos="290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00"/>
    <a:srgbClr val="3297EC"/>
    <a:srgbClr val="1369C8"/>
    <a:srgbClr val="509FE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60"/>
  </p:normalViewPr>
  <p:slideViewPr>
    <p:cSldViewPr snapToGrid="0" showGuides="1">
      <p:cViewPr varScale="1">
        <p:scale>
          <a:sx n="110" d="100"/>
          <a:sy n="110" d="100"/>
        </p:scale>
        <p:origin x="1644" y="102"/>
      </p:cViewPr>
      <p:guideLst>
        <p:guide orient="horz" pos="2146"/>
        <p:guide pos="290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1999" cy="71999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2" name="Rectangle 4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buFont typeface="Arial" panose="020B0604020202020204" pitchFamily="34" charset="0"/>
              <a:buNone/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5831922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35"/>
          <p:cNvSpPr>
            <a:spLocks noChangeAspect="1" noChangeArrowheads="1" noTextEdit="1"/>
          </p:cNvSpPr>
          <p:nvPr/>
        </p:nvSpPr>
        <p:spPr bwMode="auto">
          <a:xfrm>
            <a:off x="5384197" y="3393758"/>
            <a:ext cx="1204550" cy="1608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7961" tIns="13979" rIns="27961" bIns="13979" numCol="1" anchor="t" anchorCtr="0" compatLnSpc="1"/>
          <a:lstStyle/>
          <a:p>
            <a:pPr defTabSz="563880"/>
            <a:endParaRPr lang="zh-CN" altLang="en-US" sz="5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228589" y="1434500"/>
            <a:ext cx="1016917" cy="238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900" b="1" dirty="0">
                <a:solidFill>
                  <a:srgbClr val="B2132C"/>
                </a:solidFill>
                <a:latin typeface="方正细珊瑚_GBK" panose="03000509000000000000" pitchFamily="65" charset="-122"/>
                <a:ea typeface="方正细珊瑚_GBK" panose="03000509000000000000" pitchFamily="65" charset="-122"/>
              </a:rPr>
              <a:t>2</a:t>
            </a:r>
            <a:endParaRPr lang="zh-CN" altLang="en-US" sz="14900" b="1" dirty="0">
              <a:solidFill>
                <a:srgbClr val="B2132C"/>
              </a:solidFill>
              <a:latin typeface="方正细珊瑚_GBK" panose="03000509000000000000" pitchFamily="65" charset="-122"/>
              <a:ea typeface="方正细珊瑚_GBK" panose="03000509000000000000" pitchFamily="65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815150" y="1432463"/>
            <a:ext cx="1016917" cy="238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900" b="1" dirty="0" smtClean="0">
                <a:solidFill>
                  <a:srgbClr val="B2132C"/>
                </a:solidFill>
                <a:latin typeface="方正细珊瑚_GBK" panose="03000509000000000000" pitchFamily="65" charset="-122"/>
                <a:ea typeface="方正细珊瑚_GBK" panose="03000509000000000000" pitchFamily="65" charset="-122"/>
              </a:rPr>
              <a:t>1</a:t>
            </a:r>
            <a:endParaRPr lang="zh-CN" altLang="en-US" sz="14900" b="1" dirty="0">
              <a:solidFill>
                <a:srgbClr val="B2132C"/>
              </a:solidFill>
              <a:latin typeface="方正细珊瑚_GBK" panose="03000509000000000000" pitchFamily="65" charset="-122"/>
              <a:ea typeface="方正细珊瑚_GBK" panose="03000509000000000000" pitchFamily="65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756981" y="1432463"/>
            <a:ext cx="1016917" cy="238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900" b="1" dirty="0">
                <a:solidFill>
                  <a:srgbClr val="B2132C"/>
                </a:solidFill>
                <a:latin typeface="方正细珊瑚_GBK" panose="03000509000000000000" pitchFamily="65" charset="-122"/>
                <a:ea typeface="方正细珊瑚_GBK" panose="03000509000000000000" pitchFamily="65" charset="-122"/>
              </a:rPr>
              <a:t>7</a:t>
            </a:r>
            <a:endParaRPr lang="zh-CN" altLang="en-US" sz="14900" b="1" dirty="0">
              <a:solidFill>
                <a:srgbClr val="B2132C"/>
              </a:solidFill>
              <a:latin typeface="方正细珊瑚_GBK" panose="03000509000000000000" pitchFamily="65" charset="-122"/>
              <a:ea typeface="方正细珊瑚_GBK" panose="03000509000000000000" pitchFamily="65" charset="-122"/>
            </a:endParaRPr>
          </a:p>
        </p:txBody>
      </p:sp>
      <p:sp>
        <p:nvSpPr>
          <p:cNvPr id="12" name="Freeform 35"/>
          <p:cNvSpPr>
            <a:spLocks noEditPoints="1"/>
          </p:cNvSpPr>
          <p:nvPr/>
        </p:nvSpPr>
        <p:spPr bwMode="auto">
          <a:xfrm>
            <a:off x="7365207" y="-17342"/>
            <a:ext cx="1778794" cy="2379663"/>
          </a:xfrm>
          <a:custGeom>
            <a:avLst/>
            <a:gdLst>
              <a:gd name="T0" fmla="*/ 1520 w 1850"/>
              <a:gd name="T1" fmla="*/ 152 h 1850"/>
              <a:gd name="T2" fmla="*/ 1451 w 1850"/>
              <a:gd name="T3" fmla="*/ 0 h 1850"/>
              <a:gd name="T4" fmla="*/ 1850 w 1850"/>
              <a:gd name="T5" fmla="*/ 0 h 1850"/>
              <a:gd name="T6" fmla="*/ 1533 w 1850"/>
              <a:gd name="T7" fmla="*/ 399 h 1850"/>
              <a:gd name="T8" fmla="*/ 1781 w 1850"/>
              <a:gd name="T9" fmla="*/ 330 h 1850"/>
              <a:gd name="T10" fmla="*/ 1520 w 1850"/>
              <a:gd name="T11" fmla="*/ 69 h 1850"/>
              <a:gd name="T12" fmla="*/ 1685 w 1850"/>
              <a:gd name="T13" fmla="*/ 730 h 1850"/>
              <a:gd name="T14" fmla="*/ 1451 w 1850"/>
              <a:gd name="T15" fmla="*/ 577 h 1850"/>
              <a:gd name="T16" fmla="*/ 1520 w 1850"/>
              <a:gd name="T17" fmla="*/ 661 h 1850"/>
              <a:gd name="T18" fmla="*/ 1616 w 1850"/>
              <a:gd name="T19" fmla="*/ 412 h 1850"/>
              <a:gd name="T20" fmla="*/ 1451 w 1850"/>
              <a:gd name="T21" fmla="*/ 483 h 1850"/>
              <a:gd name="T22" fmla="*/ 1520 w 1850"/>
              <a:gd name="T23" fmla="*/ 247 h 1850"/>
              <a:gd name="T24" fmla="*/ 1451 w 1850"/>
              <a:gd name="T25" fmla="*/ 483 h 1850"/>
              <a:gd name="T26" fmla="*/ 1616 w 1850"/>
              <a:gd name="T27" fmla="*/ 234 h 1850"/>
              <a:gd name="T28" fmla="*/ 1367 w 1850"/>
              <a:gd name="T29" fmla="*/ 165 h 1850"/>
              <a:gd name="T30" fmla="*/ 1685 w 1850"/>
              <a:gd name="T31" fmla="*/ 317 h 1850"/>
              <a:gd name="T32" fmla="*/ 1438 w 1850"/>
              <a:gd name="T33" fmla="*/ 399 h 1850"/>
              <a:gd name="T34" fmla="*/ 1120 w 1850"/>
              <a:gd name="T35" fmla="*/ 165 h 1850"/>
              <a:gd name="T36" fmla="*/ 1273 w 1850"/>
              <a:gd name="T37" fmla="*/ 234 h 1850"/>
              <a:gd name="T38" fmla="*/ 1189 w 1850"/>
              <a:gd name="T39" fmla="*/ 330 h 1850"/>
              <a:gd name="T40" fmla="*/ 1438 w 1850"/>
              <a:gd name="T41" fmla="*/ 399 h 1850"/>
              <a:gd name="T42" fmla="*/ 1616 w 1850"/>
              <a:gd name="T43" fmla="*/ 1391 h 1850"/>
              <a:gd name="T44" fmla="*/ 1616 w 1850"/>
              <a:gd name="T45" fmla="*/ 1251 h 1850"/>
              <a:gd name="T46" fmla="*/ 1616 w 1850"/>
              <a:gd name="T47" fmla="*/ 1123 h 1850"/>
              <a:gd name="T48" fmla="*/ 1850 w 1850"/>
              <a:gd name="T49" fmla="*/ 991 h 1850"/>
              <a:gd name="T50" fmla="*/ 1698 w 1850"/>
              <a:gd name="T51" fmla="*/ 1225 h 1850"/>
              <a:gd name="T52" fmla="*/ 1781 w 1850"/>
              <a:gd name="T53" fmla="*/ 1157 h 1850"/>
              <a:gd name="T54" fmla="*/ 1685 w 1850"/>
              <a:gd name="T55" fmla="*/ 1060 h 1850"/>
              <a:gd name="T56" fmla="*/ 1685 w 1850"/>
              <a:gd name="T57" fmla="*/ 1123 h 1850"/>
              <a:gd name="T58" fmla="*/ 1685 w 1850"/>
              <a:gd name="T59" fmla="*/ 1225 h 1850"/>
              <a:gd name="T60" fmla="*/ 1850 w 1850"/>
              <a:gd name="T61" fmla="*/ 1322 h 1850"/>
              <a:gd name="T62" fmla="*/ 1781 w 1850"/>
              <a:gd name="T63" fmla="*/ 1850 h 1850"/>
              <a:gd name="T64" fmla="*/ 1603 w 1850"/>
              <a:gd name="T65" fmla="*/ 1225 h 1850"/>
              <a:gd name="T66" fmla="*/ 1451 w 1850"/>
              <a:gd name="T67" fmla="*/ 826 h 1850"/>
              <a:gd name="T68" fmla="*/ 1781 w 1850"/>
              <a:gd name="T69" fmla="*/ 564 h 1850"/>
              <a:gd name="T70" fmla="*/ 1698 w 1850"/>
              <a:gd name="T71" fmla="*/ 495 h 1850"/>
              <a:gd name="T72" fmla="*/ 1850 w 1850"/>
              <a:gd name="T73" fmla="*/ 895 h 1850"/>
              <a:gd name="T74" fmla="*/ 1520 w 1850"/>
              <a:gd name="T75" fmla="*/ 1157 h 1850"/>
              <a:gd name="T76" fmla="*/ 1603 w 1850"/>
              <a:gd name="T77" fmla="*/ 1225 h 1850"/>
              <a:gd name="T78" fmla="*/ 1286 w 1850"/>
              <a:gd name="T79" fmla="*/ 564 h 1850"/>
              <a:gd name="T80" fmla="*/ 1354 w 1850"/>
              <a:gd name="T81" fmla="*/ 412 h 1850"/>
              <a:gd name="T82" fmla="*/ 1603 w 1850"/>
              <a:gd name="T83" fmla="*/ 495 h 1850"/>
              <a:gd name="T84" fmla="*/ 1286 w 1850"/>
              <a:gd name="T85" fmla="*/ 317 h 1850"/>
              <a:gd name="T86" fmla="*/ 1024 w 1850"/>
              <a:gd name="T87" fmla="*/ 69 h 1850"/>
              <a:gd name="T88" fmla="*/ 624 w 1850"/>
              <a:gd name="T89" fmla="*/ 399 h 1850"/>
              <a:gd name="T90" fmla="*/ 693 w 1850"/>
              <a:gd name="T91" fmla="*/ 247 h 1850"/>
              <a:gd name="T92" fmla="*/ 955 w 1850"/>
              <a:gd name="T93" fmla="*/ 330 h 1850"/>
              <a:gd name="T94" fmla="*/ 1354 w 1850"/>
              <a:gd name="T95" fmla="*/ 0 h 1850"/>
              <a:gd name="T96" fmla="*/ 1286 w 1850"/>
              <a:gd name="T97" fmla="*/ 317 h 1850"/>
              <a:gd name="T98" fmla="*/ 603 w 1850"/>
              <a:gd name="T99" fmla="*/ 234 h 1850"/>
              <a:gd name="T100" fmla="*/ 459 w 1850"/>
              <a:gd name="T101" fmla="*/ 69 h 1850"/>
              <a:gd name="T102" fmla="*/ 0 w 1850"/>
              <a:gd name="T103" fmla="*/ 0 h 1850"/>
              <a:gd name="T104" fmla="*/ 528 w 1850"/>
              <a:gd name="T105" fmla="*/ 165 h 1850"/>
              <a:gd name="T106" fmla="*/ 624 w 1850"/>
              <a:gd name="T107" fmla="*/ 165 h 1850"/>
              <a:gd name="T108" fmla="*/ 732 w 1850"/>
              <a:gd name="T109" fmla="*/ 165 h 1850"/>
              <a:gd name="T110" fmla="*/ 790 w 1850"/>
              <a:gd name="T111" fmla="*/ 69 h 1850"/>
              <a:gd name="T112" fmla="*/ 693 w 1850"/>
              <a:gd name="T113" fmla="*/ 152 h 1850"/>
              <a:gd name="T114" fmla="*/ 624 w 1850"/>
              <a:gd name="T115" fmla="*/ 0 h 1850"/>
              <a:gd name="T116" fmla="*/ 859 w 1850"/>
              <a:gd name="T117" fmla="*/ 234 h 1850"/>
              <a:gd name="T118" fmla="*/ 693 w 1850"/>
              <a:gd name="T119" fmla="*/ 234 h 18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850" h="1850">
                <a:moveTo>
                  <a:pt x="1520" y="69"/>
                </a:moveTo>
                <a:cubicBezTo>
                  <a:pt x="1520" y="152"/>
                  <a:pt x="1520" y="152"/>
                  <a:pt x="1520" y="152"/>
                </a:cubicBezTo>
                <a:cubicBezTo>
                  <a:pt x="1451" y="152"/>
                  <a:pt x="1451" y="152"/>
                  <a:pt x="1451" y="152"/>
                </a:cubicBezTo>
                <a:cubicBezTo>
                  <a:pt x="1451" y="0"/>
                  <a:pt x="1451" y="0"/>
                  <a:pt x="1451" y="0"/>
                </a:cubicBezTo>
                <a:cubicBezTo>
                  <a:pt x="1781" y="0"/>
                  <a:pt x="1781" y="0"/>
                  <a:pt x="1781" y="0"/>
                </a:cubicBezTo>
                <a:cubicBezTo>
                  <a:pt x="1850" y="0"/>
                  <a:pt x="1850" y="0"/>
                  <a:pt x="1850" y="0"/>
                </a:cubicBezTo>
                <a:cubicBezTo>
                  <a:pt x="1850" y="399"/>
                  <a:pt x="1850" y="399"/>
                  <a:pt x="1850" y="399"/>
                </a:cubicBezTo>
                <a:cubicBezTo>
                  <a:pt x="1744" y="399"/>
                  <a:pt x="1638" y="399"/>
                  <a:pt x="1533" y="399"/>
                </a:cubicBezTo>
                <a:cubicBezTo>
                  <a:pt x="1533" y="330"/>
                  <a:pt x="1533" y="330"/>
                  <a:pt x="1533" y="330"/>
                </a:cubicBezTo>
                <a:cubicBezTo>
                  <a:pt x="1615" y="330"/>
                  <a:pt x="1698" y="330"/>
                  <a:pt x="1781" y="330"/>
                </a:cubicBezTo>
                <a:cubicBezTo>
                  <a:pt x="1781" y="69"/>
                  <a:pt x="1781" y="69"/>
                  <a:pt x="1781" y="69"/>
                </a:cubicBezTo>
                <a:cubicBezTo>
                  <a:pt x="1520" y="69"/>
                  <a:pt x="1520" y="69"/>
                  <a:pt x="1520" y="69"/>
                </a:cubicBezTo>
                <a:close/>
                <a:moveTo>
                  <a:pt x="1685" y="412"/>
                </a:moveTo>
                <a:cubicBezTo>
                  <a:pt x="1685" y="730"/>
                  <a:pt x="1685" y="730"/>
                  <a:pt x="1685" y="730"/>
                </a:cubicBezTo>
                <a:cubicBezTo>
                  <a:pt x="1451" y="730"/>
                  <a:pt x="1451" y="730"/>
                  <a:pt x="1451" y="730"/>
                </a:cubicBezTo>
                <a:cubicBezTo>
                  <a:pt x="1451" y="577"/>
                  <a:pt x="1451" y="577"/>
                  <a:pt x="1451" y="577"/>
                </a:cubicBezTo>
                <a:cubicBezTo>
                  <a:pt x="1520" y="577"/>
                  <a:pt x="1520" y="577"/>
                  <a:pt x="1520" y="577"/>
                </a:cubicBezTo>
                <a:cubicBezTo>
                  <a:pt x="1520" y="661"/>
                  <a:pt x="1520" y="661"/>
                  <a:pt x="1520" y="661"/>
                </a:cubicBezTo>
                <a:cubicBezTo>
                  <a:pt x="1616" y="661"/>
                  <a:pt x="1616" y="661"/>
                  <a:pt x="1616" y="661"/>
                </a:cubicBezTo>
                <a:cubicBezTo>
                  <a:pt x="1616" y="412"/>
                  <a:pt x="1616" y="412"/>
                  <a:pt x="1616" y="412"/>
                </a:cubicBezTo>
                <a:cubicBezTo>
                  <a:pt x="1685" y="412"/>
                  <a:pt x="1685" y="412"/>
                  <a:pt x="1685" y="412"/>
                </a:cubicBezTo>
                <a:close/>
                <a:moveTo>
                  <a:pt x="1451" y="483"/>
                </a:moveTo>
                <a:cubicBezTo>
                  <a:pt x="1451" y="404"/>
                  <a:pt x="1451" y="325"/>
                  <a:pt x="1451" y="247"/>
                </a:cubicBezTo>
                <a:cubicBezTo>
                  <a:pt x="1520" y="247"/>
                  <a:pt x="1520" y="247"/>
                  <a:pt x="1520" y="247"/>
                </a:cubicBezTo>
                <a:cubicBezTo>
                  <a:pt x="1520" y="325"/>
                  <a:pt x="1520" y="404"/>
                  <a:pt x="1520" y="483"/>
                </a:cubicBezTo>
                <a:cubicBezTo>
                  <a:pt x="1451" y="483"/>
                  <a:pt x="1451" y="483"/>
                  <a:pt x="1451" y="483"/>
                </a:cubicBezTo>
                <a:close/>
                <a:moveTo>
                  <a:pt x="1616" y="317"/>
                </a:moveTo>
                <a:cubicBezTo>
                  <a:pt x="1616" y="234"/>
                  <a:pt x="1616" y="234"/>
                  <a:pt x="1616" y="234"/>
                </a:cubicBezTo>
                <a:cubicBezTo>
                  <a:pt x="1533" y="234"/>
                  <a:pt x="1450" y="234"/>
                  <a:pt x="1367" y="234"/>
                </a:cubicBezTo>
                <a:cubicBezTo>
                  <a:pt x="1367" y="165"/>
                  <a:pt x="1367" y="165"/>
                  <a:pt x="1367" y="165"/>
                </a:cubicBezTo>
                <a:cubicBezTo>
                  <a:pt x="1473" y="165"/>
                  <a:pt x="1579" y="165"/>
                  <a:pt x="1685" y="165"/>
                </a:cubicBezTo>
                <a:cubicBezTo>
                  <a:pt x="1685" y="317"/>
                  <a:pt x="1685" y="317"/>
                  <a:pt x="1685" y="317"/>
                </a:cubicBezTo>
                <a:cubicBezTo>
                  <a:pt x="1616" y="317"/>
                  <a:pt x="1616" y="317"/>
                  <a:pt x="1616" y="317"/>
                </a:cubicBezTo>
                <a:close/>
                <a:moveTo>
                  <a:pt x="1438" y="399"/>
                </a:moveTo>
                <a:cubicBezTo>
                  <a:pt x="1120" y="399"/>
                  <a:pt x="1120" y="399"/>
                  <a:pt x="1120" y="399"/>
                </a:cubicBezTo>
                <a:cubicBezTo>
                  <a:pt x="1120" y="165"/>
                  <a:pt x="1120" y="165"/>
                  <a:pt x="1120" y="165"/>
                </a:cubicBezTo>
                <a:cubicBezTo>
                  <a:pt x="1273" y="165"/>
                  <a:pt x="1273" y="165"/>
                  <a:pt x="1273" y="165"/>
                </a:cubicBezTo>
                <a:cubicBezTo>
                  <a:pt x="1273" y="234"/>
                  <a:pt x="1273" y="234"/>
                  <a:pt x="1273" y="234"/>
                </a:cubicBezTo>
                <a:cubicBezTo>
                  <a:pt x="1189" y="234"/>
                  <a:pt x="1189" y="234"/>
                  <a:pt x="1189" y="234"/>
                </a:cubicBezTo>
                <a:cubicBezTo>
                  <a:pt x="1189" y="330"/>
                  <a:pt x="1189" y="330"/>
                  <a:pt x="1189" y="330"/>
                </a:cubicBezTo>
                <a:cubicBezTo>
                  <a:pt x="1438" y="330"/>
                  <a:pt x="1438" y="330"/>
                  <a:pt x="1438" y="330"/>
                </a:cubicBezTo>
                <a:cubicBezTo>
                  <a:pt x="1438" y="399"/>
                  <a:pt x="1438" y="399"/>
                  <a:pt x="1438" y="399"/>
                </a:cubicBezTo>
                <a:close/>
                <a:moveTo>
                  <a:pt x="1781" y="1391"/>
                </a:moveTo>
                <a:cubicBezTo>
                  <a:pt x="1616" y="1391"/>
                  <a:pt x="1616" y="1391"/>
                  <a:pt x="1616" y="1391"/>
                </a:cubicBezTo>
                <a:cubicBezTo>
                  <a:pt x="1616" y="1251"/>
                  <a:pt x="1616" y="1251"/>
                  <a:pt x="1616" y="1251"/>
                </a:cubicBezTo>
                <a:cubicBezTo>
                  <a:pt x="1616" y="1251"/>
                  <a:pt x="1616" y="1251"/>
                  <a:pt x="1616" y="1251"/>
                </a:cubicBezTo>
                <a:cubicBezTo>
                  <a:pt x="1616" y="1157"/>
                  <a:pt x="1616" y="1157"/>
                  <a:pt x="1616" y="1157"/>
                </a:cubicBezTo>
                <a:cubicBezTo>
                  <a:pt x="1616" y="1123"/>
                  <a:pt x="1616" y="1123"/>
                  <a:pt x="1616" y="1123"/>
                </a:cubicBezTo>
                <a:cubicBezTo>
                  <a:pt x="1616" y="991"/>
                  <a:pt x="1616" y="991"/>
                  <a:pt x="1616" y="991"/>
                </a:cubicBezTo>
                <a:cubicBezTo>
                  <a:pt x="1850" y="991"/>
                  <a:pt x="1850" y="991"/>
                  <a:pt x="1850" y="991"/>
                </a:cubicBezTo>
                <a:cubicBezTo>
                  <a:pt x="1850" y="1225"/>
                  <a:pt x="1850" y="1225"/>
                  <a:pt x="1850" y="1225"/>
                </a:cubicBezTo>
                <a:cubicBezTo>
                  <a:pt x="1698" y="1225"/>
                  <a:pt x="1698" y="1225"/>
                  <a:pt x="1698" y="1225"/>
                </a:cubicBezTo>
                <a:cubicBezTo>
                  <a:pt x="1698" y="1157"/>
                  <a:pt x="1698" y="1157"/>
                  <a:pt x="1698" y="1157"/>
                </a:cubicBezTo>
                <a:cubicBezTo>
                  <a:pt x="1781" y="1157"/>
                  <a:pt x="1781" y="1157"/>
                  <a:pt x="1781" y="1157"/>
                </a:cubicBezTo>
                <a:cubicBezTo>
                  <a:pt x="1781" y="1060"/>
                  <a:pt x="1781" y="1060"/>
                  <a:pt x="1781" y="1060"/>
                </a:cubicBezTo>
                <a:cubicBezTo>
                  <a:pt x="1685" y="1060"/>
                  <a:pt x="1685" y="1060"/>
                  <a:pt x="1685" y="1060"/>
                </a:cubicBezTo>
                <a:cubicBezTo>
                  <a:pt x="1685" y="1123"/>
                  <a:pt x="1685" y="1123"/>
                  <a:pt x="1685" y="1123"/>
                </a:cubicBezTo>
                <a:cubicBezTo>
                  <a:pt x="1685" y="1123"/>
                  <a:pt x="1685" y="1123"/>
                  <a:pt x="1685" y="1123"/>
                </a:cubicBezTo>
                <a:cubicBezTo>
                  <a:pt x="1685" y="1225"/>
                  <a:pt x="1685" y="1225"/>
                  <a:pt x="1685" y="1225"/>
                </a:cubicBezTo>
                <a:cubicBezTo>
                  <a:pt x="1685" y="1225"/>
                  <a:pt x="1685" y="1225"/>
                  <a:pt x="1685" y="1225"/>
                </a:cubicBezTo>
                <a:cubicBezTo>
                  <a:pt x="1685" y="1322"/>
                  <a:pt x="1685" y="1322"/>
                  <a:pt x="1685" y="1322"/>
                </a:cubicBezTo>
                <a:cubicBezTo>
                  <a:pt x="1850" y="1322"/>
                  <a:pt x="1850" y="1322"/>
                  <a:pt x="1850" y="1322"/>
                </a:cubicBezTo>
                <a:cubicBezTo>
                  <a:pt x="1850" y="1359"/>
                  <a:pt x="1850" y="1813"/>
                  <a:pt x="1850" y="1850"/>
                </a:cubicBezTo>
                <a:cubicBezTo>
                  <a:pt x="1781" y="1850"/>
                  <a:pt x="1781" y="1850"/>
                  <a:pt x="1781" y="1850"/>
                </a:cubicBezTo>
                <a:cubicBezTo>
                  <a:pt x="1781" y="1391"/>
                  <a:pt x="1781" y="1391"/>
                  <a:pt x="1781" y="1391"/>
                </a:cubicBezTo>
                <a:close/>
                <a:moveTo>
                  <a:pt x="1603" y="1225"/>
                </a:moveTo>
                <a:cubicBezTo>
                  <a:pt x="1451" y="1225"/>
                  <a:pt x="1451" y="1225"/>
                  <a:pt x="1451" y="1225"/>
                </a:cubicBezTo>
                <a:cubicBezTo>
                  <a:pt x="1451" y="826"/>
                  <a:pt x="1451" y="826"/>
                  <a:pt x="1451" y="826"/>
                </a:cubicBezTo>
                <a:cubicBezTo>
                  <a:pt x="1781" y="826"/>
                  <a:pt x="1781" y="826"/>
                  <a:pt x="1781" y="826"/>
                </a:cubicBezTo>
                <a:cubicBezTo>
                  <a:pt x="1781" y="564"/>
                  <a:pt x="1781" y="564"/>
                  <a:pt x="1781" y="564"/>
                </a:cubicBezTo>
                <a:cubicBezTo>
                  <a:pt x="1698" y="564"/>
                  <a:pt x="1698" y="564"/>
                  <a:pt x="1698" y="564"/>
                </a:cubicBezTo>
                <a:cubicBezTo>
                  <a:pt x="1698" y="495"/>
                  <a:pt x="1698" y="495"/>
                  <a:pt x="1698" y="495"/>
                </a:cubicBezTo>
                <a:cubicBezTo>
                  <a:pt x="1850" y="495"/>
                  <a:pt x="1850" y="495"/>
                  <a:pt x="1850" y="495"/>
                </a:cubicBezTo>
                <a:cubicBezTo>
                  <a:pt x="1850" y="895"/>
                  <a:pt x="1850" y="895"/>
                  <a:pt x="1850" y="895"/>
                </a:cubicBezTo>
                <a:cubicBezTo>
                  <a:pt x="1520" y="895"/>
                  <a:pt x="1520" y="895"/>
                  <a:pt x="1520" y="895"/>
                </a:cubicBezTo>
                <a:cubicBezTo>
                  <a:pt x="1520" y="1157"/>
                  <a:pt x="1520" y="1157"/>
                  <a:pt x="1520" y="1157"/>
                </a:cubicBezTo>
                <a:cubicBezTo>
                  <a:pt x="1603" y="1157"/>
                  <a:pt x="1603" y="1157"/>
                  <a:pt x="1603" y="1157"/>
                </a:cubicBezTo>
                <a:cubicBezTo>
                  <a:pt x="1603" y="1225"/>
                  <a:pt x="1603" y="1225"/>
                  <a:pt x="1603" y="1225"/>
                </a:cubicBezTo>
                <a:close/>
                <a:moveTo>
                  <a:pt x="1603" y="564"/>
                </a:moveTo>
                <a:cubicBezTo>
                  <a:pt x="1286" y="564"/>
                  <a:pt x="1286" y="564"/>
                  <a:pt x="1286" y="564"/>
                </a:cubicBezTo>
                <a:cubicBezTo>
                  <a:pt x="1286" y="412"/>
                  <a:pt x="1286" y="412"/>
                  <a:pt x="1286" y="412"/>
                </a:cubicBezTo>
                <a:cubicBezTo>
                  <a:pt x="1354" y="412"/>
                  <a:pt x="1354" y="412"/>
                  <a:pt x="1354" y="412"/>
                </a:cubicBezTo>
                <a:cubicBezTo>
                  <a:pt x="1354" y="495"/>
                  <a:pt x="1354" y="495"/>
                  <a:pt x="1354" y="495"/>
                </a:cubicBezTo>
                <a:cubicBezTo>
                  <a:pt x="1603" y="495"/>
                  <a:pt x="1603" y="495"/>
                  <a:pt x="1603" y="495"/>
                </a:cubicBezTo>
                <a:cubicBezTo>
                  <a:pt x="1603" y="564"/>
                  <a:pt x="1603" y="564"/>
                  <a:pt x="1603" y="564"/>
                </a:cubicBezTo>
                <a:close/>
                <a:moveTo>
                  <a:pt x="1286" y="317"/>
                </a:moveTo>
                <a:cubicBezTo>
                  <a:pt x="1286" y="69"/>
                  <a:pt x="1286" y="69"/>
                  <a:pt x="1286" y="69"/>
                </a:cubicBezTo>
                <a:cubicBezTo>
                  <a:pt x="1024" y="69"/>
                  <a:pt x="1024" y="69"/>
                  <a:pt x="1024" y="69"/>
                </a:cubicBezTo>
                <a:cubicBezTo>
                  <a:pt x="1024" y="399"/>
                  <a:pt x="1024" y="399"/>
                  <a:pt x="1024" y="399"/>
                </a:cubicBezTo>
                <a:cubicBezTo>
                  <a:pt x="624" y="399"/>
                  <a:pt x="624" y="399"/>
                  <a:pt x="624" y="399"/>
                </a:cubicBezTo>
                <a:cubicBezTo>
                  <a:pt x="624" y="247"/>
                  <a:pt x="624" y="247"/>
                  <a:pt x="624" y="247"/>
                </a:cubicBezTo>
                <a:cubicBezTo>
                  <a:pt x="693" y="247"/>
                  <a:pt x="693" y="247"/>
                  <a:pt x="693" y="247"/>
                </a:cubicBezTo>
                <a:cubicBezTo>
                  <a:pt x="693" y="330"/>
                  <a:pt x="693" y="330"/>
                  <a:pt x="693" y="330"/>
                </a:cubicBezTo>
                <a:cubicBezTo>
                  <a:pt x="955" y="330"/>
                  <a:pt x="955" y="330"/>
                  <a:pt x="955" y="330"/>
                </a:cubicBezTo>
                <a:cubicBezTo>
                  <a:pt x="955" y="0"/>
                  <a:pt x="955" y="0"/>
                  <a:pt x="955" y="0"/>
                </a:cubicBezTo>
                <a:cubicBezTo>
                  <a:pt x="1354" y="0"/>
                  <a:pt x="1354" y="0"/>
                  <a:pt x="1354" y="0"/>
                </a:cubicBezTo>
                <a:cubicBezTo>
                  <a:pt x="1354" y="317"/>
                  <a:pt x="1354" y="317"/>
                  <a:pt x="1354" y="317"/>
                </a:cubicBezTo>
                <a:cubicBezTo>
                  <a:pt x="1286" y="317"/>
                  <a:pt x="1286" y="317"/>
                  <a:pt x="1286" y="317"/>
                </a:cubicBezTo>
                <a:close/>
                <a:moveTo>
                  <a:pt x="624" y="234"/>
                </a:moveTo>
                <a:cubicBezTo>
                  <a:pt x="603" y="234"/>
                  <a:pt x="603" y="234"/>
                  <a:pt x="603" y="234"/>
                </a:cubicBezTo>
                <a:cubicBezTo>
                  <a:pt x="459" y="234"/>
                  <a:pt x="459" y="234"/>
                  <a:pt x="459" y="234"/>
                </a:cubicBezTo>
                <a:cubicBezTo>
                  <a:pt x="459" y="69"/>
                  <a:pt x="459" y="69"/>
                  <a:pt x="459" y="69"/>
                </a:cubicBezTo>
                <a:cubicBezTo>
                  <a:pt x="0" y="69"/>
                  <a:pt x="0" y="69"/>
                  <a:pt x="0" y="69"/>
                </a:cubicBezTo>
                <a:cubicBezTo>
                  <a:pt x="0" y="0"/>
                  <a:pt x="0" y="0"/>
                  <a:pt x="0" y="0"/>
                </a:cubicBezTo>
                <a:cubicBezTo>
                  <a:pt x="37" y="0"/>
                  <a:pt x="491" y="0"/>
                  <a:pt x="528" y="0"/>
                </a:cubicBezTo>
                <a:cubicBezTo>
                  <a:pt x="528" y="165"/>
                  <a:pt x="528" y="165"/>
                  <a:pt x="528" y="165"/>
                </a:cubicBezTo>
                <a:cubicBezTo>
                  <a:pt x="603" y="165"/>
                  <a:pt x="603" y="165"/>
                  <a:pt x="603" y="165"/>
                </a:cubicBezTo>
                <a:cubicBezTo>
                  <a:pt x="624" y="165"/>
                  <a:pt x="624" y="165"/>
                  <a:pt x="624" y="165"/>
                </a:cubicBezTo>
                <a:cubicBezTo>
                  <a:pt x="693" y="165"/>
                  <a:pt x="693" y="165"/>
                  <a:pt x="693" y="165"/>
                </a:cubicBezTo>
                <a:cubicBezTo>
                  <a:pt x="732" y="165"/>
                  <a:pt x="732" y="165"/>
                  <a:pt x="732" y="165"/>
                </a:cubicBezTo>
                <a:cubicBezTo>
                  <a:pt x="790" y="165"/>
                  <a:pt x="790" y="165"/>
                  <a:pt x="790" y="165"/>
                </a:cubicBezTo>
                <a:cubicBezTo>
                  <a:pt x="790" y="69"/>
                  <a:pt x="790" y="69"/>
                  <a:pt x="790" y="69"/>
                </a:cubicBezTo>
                <a:cubicBezTo>
                  <a:pt x="693" y="69"/>
                  <a:pt x="693" y="69"/>
                  <a:pt x="693" y="69"/>
                </a:cubicBezTo>
                <a:cubicBezTo>
                  <a:pt x="693" y="152"/>
                  <a:pt x="693" y="152"/>
                  <a:pt x="693" y="152"/>
                </a:cubicBezTo>
                <a:cubicBezTo>
                  <a:pt x="624" y="152"/>
                  <a:pt x="624" y="152"/>
                  <a:pt x="624" y="152"/>
                </a:cubicBezTo>
                <a:cubicBezTo>
                  <a:pt x="624" y="0"/>
                  <a:pt x="624" y="0"/>
                  <a:pt x="624" y="0"/>
                </a:cubicBezTo>
                <a:cubicBezTo>
                  <a:pt x="859" y="0"/>
                  <a:pt x="859" y="0"/>
                  <a:pt x="859" y="0"/>
                </a:cubicBezTo>
                <a:cubicBezTo>
                  <a:pt x="859" y="234"/>
                  <a:pt x="859" y="234"/>
                  <a:pt x="859" y="234"/>
                </a:cubicBezTo>
                <a:cubicBezTo>
                  <a:pt x="732" y="234"/>
                  <a:pt x="732" y="234"/>
                  <a:pt x="732" y="234"/>
                </a:cubicBezTo>
                <a:cubicBezTo>
                  <a:pt x="693" y="234"/>
                  <a:pt x="693" y="234"/>
                  <a:pt x="693" y="234"/>
                </a:cubicBezTo>
                <a:cubicBezTo>
                  <a:pt x="624" y="234"/>
                  <a:pt x="624" y="234"/>
                  <a:pt x="624" y="234"/>
                </a:cubicBezTo>
                <a:close/>
              </a:path>
            </a:pathLst>
          </a:custGeom>
          <a:solidFill>
            <a:srgbClr val="A400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350"/>
          </a:p>
        </p:txBody>
      </p:sp>
      <p:sp>
        <p:nvSpPr>
          <p:cNvPr id="14" name="Freeform 35"/>
          <p:cNvSpPr>
            <a:spLocks noEditPoints="1"/>
          </p:cNvSpPr>
          <p:nvPr/>
        </p:nvSpPr>
        <p:spPr bwMode="auto">
          <a:xfrm rot="16200000">
            <a:off x="-310020" y="284086"/>
            <a:ext cx="2371725" cy="1784747"/>
          </a:xfrm>
          <a:custGeom>
            <a:avLst/>
            <a:gdLst>
              <a:gd name="T0" fmla="*/ 1520 w 1850"/>
              <a:gd name="T1" fmla="*/ 152 h 1850"/>
              <a:gd name="T2" fmla="*/ 1451 w 1850"/>
              <a:gd name="T3" fmla="*/ 0 h 1850"/>
              <a:gd name="T4" fmla="*/ 1850 w 1850"/>
              <a:gd name="T5" fmla="*/ 0 h 1850"/>
              <a:gd name="T6" fmla="*/ 1533 w 1850"/>
              <a:gd name="T7" fmla="*/ 399 h 1850"/>
              <a:gd name="T8" fmla="*/ 1781 w 1850"/>
              <a:gd name="T9" fmla="*/ 330 h 1850"/>
              <a:gd name="T10" fmla="*/ 1520 w 1850"/>
              <a:gd name="T11" fmla="*/ 69 h 1850"/>
              <a:gd name="T12" fmla="*/ 1685 w 1850"/>
              <a:gd name="T13" fmla="*/ 730 h 1850"/>
              <a:gd name="T14" fmla="*/ 1451 w 1850"/>
              <a:gd name="T15" fmla="*/ 577 h 1850"/>
              <a:gd name="T16" fmla="*/ 1520 w 1850"/>
              <a:gd name="T17" fmla="*/ 661 h 1850"/>
              <a:gd name="T18" fmla="*/ 1616 w 1850"/>
              <a:gd name="T19" fmla="*/ 412 h 1850"/>
              <a:gd name="T20" fmla="*/ 1451 w 1850"/>
              <a:gd name="T21" fmla="*/ 483 h 1850"/>
              <a:gd name="T22" fmla="*/ 1520 w 1850"/>
              <a:gd name="T23" fmla="*/ 247 h 1850"/>
              <a:gd name="T24" fmla="*/ 1451 w 1850"/>
              <a:gd name="T25" fmla="*/ 483 h 1850"/>
              <a:gd name="T26" fmla="*/ 1616 w 1850"/>
              <a:gd name="T27" fmla="*/ 234 h 1850"/>
              <a:gd name="T28" fmla="*/ 1367 w 1850"/>
              <a:gd name="T29" fmla="*/ 165 h 1850"/>
              <a:gd name="T30" fmla="*/ 1685 w 1850"/>
              <a:gd name="T31" fmla="*/ 317 h 1850"/>
              <a:gd name="T32" fmla="*/ 1438 w 1850"/>
              <a:gd name="T33" fmla="*/ 399 h 1850"/>
              <a:gd name="T34" fmla="*/ 1120 w 1850"/>
              <a:gd name="T35" fmla="*/ 165 h 1850"/>
              <a:gd name="T36" fmla="*/ 1273 w 1850"/>
              <a:gd name="T37" fmla="*/ 234 h 1850"/>
              <a:gd name="T38" fmla="*/ 1189 w 1850"/>
              <a:gd name="T39" fmla="*/ 330 h 1850"/>
              <a:gd name="T40" fmla="*/ 1438 w 1850"/>
              <a:gd name="T41" fmla="*/ 399 h 1850"/>
              <a:gd name="T42" fmla="*/ 1616 w 1850"/>
              <a:gd name="T43" fmla="*/ 1391 h 1850"/>
              <a:gd name="T44" fmla="*/ 1616 w 1850"/>
              <a:gd name="T45" fmla="*/ 1251 h 1850"/>
              <a:gd name="T46" fmla="*/ 1616 w 1850"/>
              <a:gd name="T47" fmla="*/ 1123 h 1850"/>
              <a:gd name="T48" fmla="*/ 1850 w 1850"/>
              <a:gd name="T49" fmla="*/ 991 h 1850"/>
              <a:gd name="T50" fmla="*/ 1698 w 1850"/>
              <a:gd name="T51" fmla="*/ 1225 h 1850"/>
              <a:gd name="T52" fmla="*/ 1781 w 1850"/>
              <a:gd name="T53" fmla="*/ 1157 h 1850"/>
              <a:gd name="T54" fmla="*/ 1685 w 1850"/>
              <a:gd name="T55" fmla="*/ 1060 h 1850"/>
              <a:gd name="T56" fmla="*/ 1685 w 1850"/>
              <a:gd name="T57" fmla="*/ 1123 h 1850"/>
              <a:gd name="T58" fmla="*/ 1685 w 1850"/>
              <a:gd name="T59" fmla="*/ 1225 h 1850"/>
              <a:gd name="T60" fmla="*/ 1850 w 1850"/>
              <a:gd name="T61" fmla="*/ 1322 h 1850"/>
              <a:gd name="T62" fmla="*/ 1781 w 1850"/>
              <a:gd name="T63" fmla="*/ 1850 h 1850"/>
              <a:gd name="T64" fmla="*/ 1603 w 1850"/>
              <a:gd name="T65" fmla="*/ 1225 h 1850"/>
              <a:gd name="T66" fmla="*/ 1451 w 1850"/>
              <a:gd name="T67" fmla="*/ 826 h 1850"/>
              <a:gd name="T68" fmla="*/ 1781 w 1850"/>
              <a:gd name="T69" fmla="*/ 564 h 1850"/>
              <a:gd name="T70" fmla="*/ 1698 w 1850"/>
              <a:gd name="T71" fmla="*/ 495 h 1850"/>
              <a:gd name="T72" fmla="*/ 1850 w 1850"/>
              <a:gd name="T73" fmla="*/ 895 h 1850"/>
              <a:gd name="T74" fmla="*/ 1520 w 1850"/>
              <a:gd name="T75" fmla="*/ 1157 h 1850"/>
              <a:gd name="T76" fmla="*/ 1603 w 1850"/>
              <a:gd name="T77" fmla="*/ 1225 h 1850"/>
              <a:gd name="T78" fmla="*/ 1286 w 1850"/>
              <a:gd name="T79" fmla="*/ 564 h 1850"/>
              <a:gd name="T80" fmla="*/ 1354 w 1850"/>
              <a:gd name="T81" fmla="*/ 412 h 1850"/>
              <a:gd name="T82" fmla="*/ 1603 w 1850"/>
              <a:gd name="T83" fmla="*/ 495 h 1850"/>
              <a:gd name="T84" fmla="*/ 1286 w 1850"/>
              <a:gd name="T85" fmla="*/ 317 h 1850"/>
              <a:gd name="T86" fmla="*/ 1024 w 1850"/>
              <a:gd name="T87" fmla="*/ 69 h 1850"/>
              <a:gd name="T88" fmla="*/ 624 w 1850"/>
              <a:gd name="T89" fmla="*/ 399 h 1850"/>
              <a:gd name="T90" fmla="*/ 693 w 1850"/>
              <a:gd name="T91" fmla="*/ 247 h 1850"/>
              <a:gd name="T92" fmla="*/ 955 w 1850"/>
              <a:gd name="T93" fmla="*/ 330 h 1850"/>
              <a:gd name="T94" fmla="*/ 1354 w 1850"/>
              <a:gd name="T95" fmla="*/ 0 h 1850"/>
              <a:gd name="T96" fmla="*/ 1286 w 1850"/>
              <a:gd name="T97" fmla="*/ 317 h 1850"/>
              <a:gd name="T98" fmla="*/ 603 w 1850"/>
              <a:gd name="T99" fmla="*/ 234 h 1850"/>
              <a:gd name="T100" fmla="*/ 459 w 1850"/>
              <a:gd name="T101" fmla="*/ 69 h 1850"/>
              <a:gd name="T102" fmla="*/ 0 w 1850"/>
              <a:gd name="T103" fmla="*/ 0 h 1850"/>
              <a:gd name="T104" fmla="*/ 528 w 1850"/>
              <a:gd name="T105" fmla="*/ 165 h 1850"/>
              <a:gd name="T106" fmla="*/ 624 w 1850"/>
              <a:gd name="T107" fmla="*/ 165 h 1850"/>
              <a:gd name="T108" fmla="*/ 732 w 1850"/>
              <a:gd name="T109" fmla="*/ 165 h 1850"/>
              <a:gd name="T110" fmla="*/ 790 w 1850"/>
              <a:gd name="T111" fmla="*/ 69 h 1850"/>
              <a:gd name="T112" fmla="*/ 693 w 1850"/>
              <a:gd name="T113" fmla="*/ 152 h 1850"/>
              <a:gd name="T114" fmla="*/ 624 w 1850"/>
              <a:gd name="T115" fmla="*/ 0 h 1850"/>
              <a:gd name="T116" fmla="*/ 859 w 1850"/>
              <a:gd name="T117" fmla="*/ 234 h 1850"/>
              <a:gd name="T118" fmla="*/ 693 w 1850"/>
              <a:gd name="T119" fmla="*/ 234 h 18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850" h="1850">
                <a:moveTo>
                  <a:pt x="1520" y="69"/>
                </a:moveTo>
                <a:cubicBezTo>
                  <a:pt x="1520" y="152"/>
                  <a:pt x="1520" y="152"/>
                  <a:pt x="1520" y="152"/>
                </a:cubicBezTo>
                <a:cubicBezTo>
                  <a:pt x="1451" y="152"/>
                  <a:pt x="1451" y="152"/>
                  <a:pt x="1451" y="152"/>
                </a:cubicBezTo>
                <a:cubicBezTo>
                  <a:pt x="1451" y="0"/>
                  <a:pt x="1451" y="0"/>
                  <a:pt x="1451" y="0"/>
                </a:cubicBezTo>
                <a:cubicBezTo>
                  <a:pt x="1781" y="0"/>
                  <a:pt x="1781" y="0"/>
                  <a:pt x="1781" y="0"/>
                </a:cubicBezTo>
                <a:cubicBezTo>
                  <a:pt x="1850" y="0"/>
                  <a:pt x="1850" y="0"/>
                  <a:pt x="1850" y="0"/>
                </a:cubicBezTo>
                <a:cubicBezTo>
                  <a:pt x="1850" y="399"/>
                  <a:pt x="1850" y="399"/>
                  <a:pt x="1850" y="399"/>
                </a:cubicBezTo>
                <a:cubicBezTo>
                  <a:pt x="1744" y="399"/>
                  <a:pt x="1638" y="399"/>
                  <a:pt x="1533" y="399"/>
                </a:cubicBezTo>
                <a:cubicBezTo>
                  <a:pt x="1533" y="330"/>
                  <a:pt x="1533" y="330"/>
                  <a:pt x="1533" y="330"/>
                </a:cubicBezTo>
                <a:cubicBezTo>
                  <a:pt x="1615" y="330"/>
                  <a:pt x="1698" y="330"/>
                  <a:pt x="1781" y="330"/>
                </a:cubicBezTo>
                <a:cubicBezTo>
                  <a:pt x="1781" y="69"/>
                  <a:pt x="1781" y="69"/>
                  <a:pt x="1781" y="69"/>
                </a:cubicBezTo>
                <a:cubicBezTo>
                  <a:pt x="1520" y="69"/>
                  <a:pt x="1520" y="69"/>
                  <a:pt x="1520" y="69"/>
                </a:cubicBezTo>
                <a:close/>
                <a:moveTo>
                  <a:pt x="1685" y="412"/>
                </a:moveTo>
                <a:cubicBezTo>
                  <a:pt x="1685" y="730"/>
                  <a:pt x="1685" y="730"/>
                  <a:pt x="1685" y="730"/>
                </a:cubicBezTo>
                <a:cubicBezTo>
                  <a:pt x="1451" y="730"/>
                  <a:pt x="1451" y="730"/>
                  <a:pt x="1451" y="730"/>
                </a:cubicBezTo>
                <a:cubicBezTo>
                  <a:pt x="1451" y="577"/>
                  <a:pt x="1451" y="577"/>
                  <a:pt x="1451" y="577"/>
                </a:cubicBezTo>
                <a:cubicBezTo>
                  <a:pt x="1520" y="577"/>
                  <a:pt x="1520" y="577"/>
                  <a:pt x="1520" y="577"/>
                </a:cubicBezTo>
                <a:cubicBezTo>
                  <a:pt x="1520" y="661"/>
                  <a:pt x="1520" y="661"/>
                  <a:pt x="1520" y="661"/>
                </a:cubicBezTo>
                <a:cubicBezTo>
                  <a:pt x="1616" y="661"/>
                  <a:pt x="1616" y="661"/>
                  <a:pt x="1616" y="661"/>
                </a:cubicBezTo>
                <a:cubicBezTo>
                  <a:pt x="1616" y="412"/>
                  <a:pt x="1616" y="412"/>
                  <a:pt x="1616" y="412"/>
                </a:cubicBezTo>
                <a:cubicBezTo>
                  <a:pt x="1685" y="412"/>
                  <a:pt x="1685" y="412"/>
                  <a:pt x="1685" y="412"/>
                </a:cubicBezTo>
                <a:close/>
                <a:moveTo>
                  <a:pt x="1451" y="483"/>
                </a:moveTo>
                <a:cubicBezTo>
                  <a:pt x="1451" y="404"/>
                  <a:pt x="1451" y="325"/>
                  <a:pt x="1451" y="247"/>
                </a:cubicBezTo>
                <a:cubicBezTo>
                  <a:pt x="1520" y="247"/>
                  <a:pt x="1520" y="247"/>
                  <a:pt x="1520" y="247"/>
                </a:cubicBezTo>
                <a:cubicBezTo>
                  <a:pt x="1520" y="325"/>
                  <a:pt x="1520" y="404"/>
                  <a:pt x="1520" y="483"/>
                </a:cubicBezTo>
                <a:cubicBezTo>
                  <a:pt x="1451" y="483"/>
                  <a:pt x="1451" y="483"/>
                  <a:pt x="1451" y="483"/>
                </a:cubicBezTo>
                <a:close/>
                <a:moveTo>
                  <a:pt x="1616" y="317"/>
                </a:moveTo>
                <a:cubicBezTo>
                  <a:pt x="1616" y="234"/>
                  <a:pt x="1616" y="234"/>
                  <a:pt x="1616" y="234"/>
                </a:cubicBezTo>
                <a:cubicBezTo>
                  <a:pt x="1533" y="234"/>
                  <a:pt x="1450" y="234"/>
                  <a:pt x="1367" y="234"/>
                </a:cubicBezTo>
                <a:cubicBezTo>
                  <a:pt x="1367" y="165"/>
                  <a:pt x="1367" y="165"/>
                  <a:pt x="1367" y="165"/>
                </a:cubicBezTo>
                <a:cubicBezTo>
                  <a:pt x="1473" y="165"/>
                  <a:pt x="1579" y="165"/>
                  <a:pt x="1685" y="165"/>
                </a:cubicBezTo>
                <a:cubicBezTo>
                  <a:pt x="1685" y="317"/>
                  <a:pt x="1685" y="317"/>
                  <a:pt x="1685" y="317"/>
                </a:cubicBezTo>
                <a:cubicBezTo>
                  <a:pt x="1616" y="317"/>
                  <a:pt x="1616" y="317"/>
                  <a:pt x="1616" y="317"/>
                </a:cubicBezTo>
                <a:close/>
                <a:moveTo>
                  <a:pt x="1438" y="399"/>
                </a:moveTo>
                <a:cubicBezTo>
                  <a:pt x="1120" y="399"/>
                  <a:pt x="1120" y="399"/>
                  <a:pt x="1120" y="399"/>
                </a:cubicBezTo>
                <a:cubicBezTo>
                  <a:pt x="1120" y="165"/>
                  <a:pt x="1120" y="165"/>
                  <a:pt x="1120" y="165"/>
                </a:cubicBezTo>
                <a:cubicBezTo>
                  <a:pt x="1273" y="165"/>
                  <a:pt x="1273" y="165"/>
                  <a:pt x="1273" y="165"/>
                </a:cubicBezTo>
                <a:cubicBezTo>
                  <a:pt x="1273" y="234"/>
                  <a:pt x="1273" y="234"/>
                  <a:pt x="1273" y="234"/>
                </a:cubicBezTo>
                <a:cubicBezTo>
                  <a:pt x="1189" y="234"/>
                  <a:pt x="1189" y="234"/>
                  <a:pt x="1189" y="234"/>
                </a:cubicBezTo>
                <a:cubicBezTo>
                  <a:pt x="1189" y="330"/>
                  <a:pt x="1189" y="330"/>
                  <a:pt x="1189" y="330"/>
                </a:cubicBezTo>
                <a:cubicBezTo>
                  <a:pt x="1438" y="330"/>
                  <a:pt x="1438" y="330"/>
                  <a:pt x="1438" y="330"/>
                </a:cubicBezTo>
                <a:cubicBezTo>
                  <a:pt x="1438" y="399"/>
                  <a:pt x="1438" y="399"/>
                  <a:pt x="1438" y="399"/>
                </a:cubicBezTo>
                <a:close/>
                <a:moveTo>
                  <a:pt x="1781" y="1391"/>
                </a:moveTo>
                <a:cubicBezTo>
                  <a:pt x="1616" y="1391"/>
                  <a:pt x="1616" y="1391"/>
                  <a:pt x="1616" y="1391"/>
                </a:cubicBezTo>
                <a:cubicBezTo>
                  <a:pt x="1616" y="1251"/>
                  <a:pt x="1616" y="1251"/>
                  <a:pt x="1616" y="1251"/>
                </a:cubicBezTo>
                <a:cubicBezTo>
                  <a:pt x="1616" y="1251"/>
                  <a:pt x="1616" y="1251"/>
                  <a:pt x="1616" y="1251"/>
                </a:cubicBezTo>
                <a:cubicBezTo>
                  <a:pt x="1616" y="1157"/>
                  <a:pt x="1616" y="1157"/>
                  <a:pt x="1616" y="1157"/>
                </a:cubicBezTo>
                <a:cubicBezTo>
                  <a:pt x="1616" y="1123"/>
                  <a:pt x="1616" y="1123"/>
                  <a:pt x="1616" y="1123"/>
                </a:cubicBezTo>
                <a:cubicBezTo>
                  <a:pt x="1616" y="991"/>
                  <a:pt x="1616" y="991"/>
                  <a:pt x="1616" y="991"/>
                </a:cubicBezTo>
                <a:cubicBezTo>
                  <a:pt x="1850" y="991"/>
                  <a:pt x="1850" y="991"/>
                  <a:pt x="1850" y="991"/>
                </a:cubicBezTo>
                <a:cubicBezTo>
                  <a:pt x="1850" y="1225"/>
                  <a:pt x="1850" y="1225"/>
                  <a:pt x="1850" y="1225"/>
                </a:cubicBezTo>
                <a:cubicBezTo>
                  <a:pt x="1698" y="1225"/>
                  <a:pt x="1698" y="1225"/>
                  <a:pt x="1698" y="1225"/>
                </a:cubicBezTo>
                <a:cubicBezTo>
                  <a:pt x="1698" y="1157"/>
                  <a:pt x="1698" y="1157"/>
                  <a:pt x="1698" y="1157"/>
                </a:cubicBezTo>
                <a:cubicBezTo>
                  <a:pt x="1781" y="1157"/>
                  <a:pt x="1781" y="1157"/>
                  <a:pt x="1781" y="1157"/>
                </a:cubicBezTo>
                <a:cubicBezTo>
                  <a:pt x="1781" y="1060"/>
                  <a:pt x="1781" y="1060"/>
                  <a:pt x="1781" y="1060"/>
                </a:cubicBezTo>
                <a:cubicBezTo>
                  <a:pt x="1685" y="1060"/>
                  <a:pt x="1685" y="1060"/>
                  <a:pt x="1685" y="1060"/>
                </a:cubicBezTo>
                <a:cubicBezTo>
                  <a:pt x="1685" y="1123"/>
                  <a:pt x="1685" y="1123"/>
                  <a:pt x="1685" y="1123"/>
                </a:cubicBezTo>
                <a:cubicBezTo>
                  <a:pt x="1685" y="1123"/>
                  <a:pt x="1685" y="1123"/>
                  <a:pt x="1685" y="1123"/>
                </a:cubicBezTo>
                <a:cubicBezTo>
                  <a:pt x="1685" y="1225"/>
                  <a:pt x="1685" y="1225"/>
                  <a:pt x="1685" y="1225"/>
                </a:cubicBezTo>
                <a:cubicBezTo>
                  <a:pt x="1685" y="1225"/>
                  <a:pt x="1685" y="1225"/>
                  <a:pt x="1685" y="1225"/>
                </a:cubicBezTo>
                <a:cubicBezTo>
                  <a:pt x="1685" y="1322"/>
                  <a:pt x="1685" y="1322"/>
                  <a:pt x="1685" y="1322"/>
                </a:cubicBezTo>
                <a:cubicBezTo>
                  <a:pt x="1850" y="1322"/>
                  <a:pt x="1850" y="1322"/>
                  <a:pt x="1850" y="1322"/>
                </a:cubicBezTo>
                <a:cubicBezTo>
                  <a:pt x="1850" y="1359"/>
                  <a:pt x="1850" y="1813"/>
                  <a:pt x="1850" y="1850"/>
                </a:cubicBezTo>
                <a:cubicBezTo>
                  <a:pt x="1781" y="1850"/>
                  <a:pt x="1781" y="1850"/>
                  <a:pt x="1781" y="1850"/>
                </a:cubicBezTo>
                <a:cubicBezTo>
                  <a:pt x="1781" y="1391"/>
                  <a:pt x="1781" y="1391"/>
                  <a:pt x="1781" y="1391"/>
                </a:cubicBezTo>
                <a:close/>
                <a:moveTo>
                  <a:pt x="1603" y="1225"/>
                </a:moveTo>
                <a:cubicBezTo>
                  <a:pt x="1451" y="1225"/>
                  <a:pt x="1451" y="1225"/>
                  <a:pt x="1451" y="1225"/>
                </a:cubicBezTo>
                <a:cubicBezTo>
                  <a:pt x="1451" y="826"/>
                  <a:pt x="1451" y="826"/>
                  <a:pt x="1451" y="826"/>
                </a:cubicBezTo>
                <a:cubicBezTo>
                  <a:pt x="1781" y="826"/>
                  <a:pt x="1781" y="826"/>
                  <a:pt x="1781" y="826"/>
                </a:cubicBezTo>
                <a:cubicBezTo>
                  <a:pt x="1781" y="564"/>
                  <a:pt x="1781" y="564"/>
                  <a:pt x="1781" y="564"/>
                </a:cubicBezTo>
                <a:cubicBezTo>
                  <a:pt x="1698" y="564"/>
                  <a:pt x="1698" y="564"/>
                  <a:pt x="1698" y="564"/>
                </a:cubicBezTo>
                <a:cubicBezTo>
                  <a:pt x="1698" y="495"/>
                  <a:pt x="1698" y="495"/>
                  <a:pt x="1698" y="495"/>
                </a:cubicBezTo>
                <a:cubicBezTo>
                  <a:pt x="1850" y="495"/>
                  <a:pt x="1850" y="495"/>
                  <a:pt x="1850" y="495"/>
                </a:cubicBezTo>
                <a:cubicBezTo>
                  <a:pt x="1850" y="895"/>
                  <a:pt x="1850" y="895"/>
                  <a:pt x="1850" y="895"/>
                </a:cubicBezTo>
                <a:cubicBezTo>
                  <a:pt x="1520" y="895"/>
                  <a:pt x="1520" y="895"/>
                  <a:pt x="1520" y="895"/>
                </a:cubicBezTo>
                <a:cubicBezTo>
                  <a:pt x="1520" y="1157"/>
                  <a:pt x="1520" y="1157"/>
                  <a:pt x="1520" y="1157"/>
                </a:cubicBezTo>
                <a:cubicBezTo>
                  <a:pt x="1603" y="1157"/>
                  <a:pt x="1603" y="1157"/>
                  <a:pt x="1603" y="1157"/>
                </a:cubicBezTo>
                <a:cubicBezTo>
                  <a:pt x="1603" y="1225"/>
                  <a:pt x="1603" y="1225"/>
                  <a:pt x="1603" y="1225"/>
                </a:cubicBezTo>
                <a:close/>
                <a:moveTo>
                  <a:pt x="1603" y="564"/>
                </a:moveTo>
                <a:cubicBezTo>
                  <a:pt x="1286" y="564"/>
                  <a:pt x="1286" y="564"/>
                  <a:pt x="1286" y="564"/>
                </a:cubicBezTo>
                <a:cubicBezTo>
                  <a:pt x="1286" y="412"/>
                  <a:pt x="1286" y="412"/>
                  <a:pt x="1286" y="412"/>
                </a:cubicBezTo>
                <a:cubicBezTo>
                  <a:pt x="1354" y="412"/>
                  <a:pt x="1354" y="412"/>
                  <a:pt x="1354" y="412"/>
                </a:cubicBezTo>
                <a:cubicBezTo>
                  <a:pt x="1354" y="495"/>
                  <a:pt x="1354" y="495"/>
                  <a:pt x="1354" y="495"/>
                </a:cubicBezTo>
                <a:cubicBezTo>
                  <a:pt x="1603" y="495"/>
                  <a:pt x="1603" y="495"/>
                  <a:pt x="1603" y="495"/>
                </a:cubicBezTo>
                <a:cubicBezTo>
                  <a:pt x="1603" y="564"/>
                  <a:pt x="1603" y="564"/>
                  <a:pt x="1603" y="564"/>
                </a:cubicBezTo>
                <a:close/>
                <a:moveTo>
                  <a:pt x="1286" y="317"/>
                </a:moveTo>
                <a:cubicBezTo>
                  <a:pt x="1286" y="69"/>
                  <a:pt x="1286" y="69"/>
                  <a:pt x="1286" y="69"/>
                </a:cubicBezTo>
                <a:cubicBezTo>
                  <a:pt x="1024" y="69"/>
                  <a:pt x="1024" y="69"/>
                  <a:pt x="1024" y="69"/>
                </a:cubicBezTo>
                <a:cubicBezTo>
                  <a:pt x="1024" y="399"/>
                  <a:pt x="1024" y="399"/>
                  <a:pt x="1024" y="399"/>
                </a:cubicBezTo>
                <a:cubicBezTo>
                  <a:pt x="624" y="399"/>
                  <a:pt x="624" y="399"/>
                  <a:pt x="624" y="399"/>
                </a:cubicBezTo>
                <a:cubicBezTo>
                  <a:pt x="624" y="247"/>
                  <a:pt x="624" y="247"/>
                  <a:pt x="624" y="247"/>
                </a:cubicBezTo>
                <a:cubicBezTo>
                  <a:pt x="693" y="247"/>
                  <a:pt x="693" y="247"/>
                  <a:pt x="693" y="247"/>
                </a:cubicBezTo>
                <a:cubicBezTo>
                  <a:pt x="693" y="330"/>
                  <a:pt x="693" y="330"/>
                  <a:pt x="693" y="330"/>
                </a:cubicBezTo>
                <a:cubicBezTo>
                  <a:pt x="955" y="330"/>
                  <a:pt x="955" y="330"/>
                  <a:pt x="955" y="330"/>
                </a:cubicBezTo>
                <a:cubicBezTo>
                  <a:pt x="955" y="0"/>
                  <a:pt x="955" y="0"/>
                  <a:pt x="955" y="0"/>
                </a:cubicBezTo>
                <a:cubicBezTo>
                  <a:pt x="1354" y="0"/>
                  <a:pt x="1354" y="0"/>
                  <a:pt x="1354" y="0"/>
                </a:cubicBezTo>
                <a:cubicBezTo>
                  <a:pt x="1354" y="317"/>
                  <a:pt x="1354" y="317"/>
                  <a:pt x="1354" y="317"/>
                </a:cubicBezTo>
                <a:cubicBezTo>
                  <a:pt x="1286" y="317"/>
                  <a:pt x="1286" y="317"/>
                  <a:pt x="1286" y="317"/>
                </a:cubicBezTo>
                <a:close/>
                <a:moveTo>
                  <a:pt x="624" y="234"/>
                </a:moveTo>
                <a:cubicBezTo>
                  <a:pt x="603" y="234"/>
                  <a:pt x="603" y="234"/>
                  <a:pt x="603" y="234"/>
                </a:cubicBezTo>
                <a:cubicBezTo>
                  <a:pt x="459" y="234"/>
                  <a:pt x="459" y="234"/>
                  <a:pt x="459" y="234"/>
                </a:cubicBezTo>
                <a:cubicBezTo>
                  <a:pt x="459" y="69"/>
                  <a:pt x="459" y="69"/>
                  <a:pt x="459" y="69"/>
                </a:cubicBezTo>
                <a:cubicBezTo>
                  <a:pt x="0" y="69"/>
                  <a:pt x="0" y="69"/>
                  <a:pt x="0" y="69"/>
                </a:cubicBezTo>
                <a:cubicBezTo>
                  <a:pt x="0" y="0"/>
                  <a:pt x="0" y="0"/>
                  <a:pt x="0" y="0"/>
                </a:cubicBezTo>
                <a:cubicBezTo>
                  <a:pt x="37" y="0"/>
                  <a:pt x="491" y="0"/>
                  <a:pt x="528" y="0"/>
                </a:cubicBezTo>
                <a:cubicBezTo>
                  <a:pt x="528" y="165"/>
                  <a:pt x="528" y="165"/>
                  <a:pt x="528" y="165"/>
                </a:cubicBezTo>
                <a:cubicBezTo>
                  <a:pt x="603" y="165"/>
                  <a:pt x="603" y="165"/>
                  <a:pt x="603" y="165"/>
                </a:cubicBezTo>
                <a:cubicBezTo>
                  <a:pt x="624" y="165"/>
                  <a:pt x="624" y="165"/>
                  <a:pt x="624" y="165"/>
                </a:cubicBezTo>
                <a:cubicBezTo>
                  <a:pt x="693" y="165"/>
                  <a:pt x="693" y="165"/>
                  <a:pt x="693" y="165"/>
                </a:cubicBezTo>
                <a:cubicBezTo>
                  <a:pt x="732" y="165"/>
                  <a:pt x="732" y="165"/>
                  <a:pt x="732" y="165"/>
                </a:cubicBezTo>
                <a:cubicBezTo>
                  <a:pt x="790" y="165"/>
                  <a:pt x="790" y="165"/>
                  <a:pt x="790" y="165"/>
                </a:cubicBezTo>
                <a:cubicBezTo>
                  <a:pt x="790" y="69"/>
                  <a:pt x="790" y="69"/>
                  <a:pt x="790" y="69"/>
                </a:cubicBezTo>
                <a:cubicBezTo>
                  <a:pt x="693" y="69"/>
                  <a:pt x="693" y="69"/>
                  <a:pt x="693" y="69"/>
                </a:cubicBezTo>
                <a:cubicBezTo>
                  <a:pt x="693" y="152"/>
                  <a:pt x="693" y="152"/>
                  <a:pt x="693" y="152"/>
                </a:cubicBezTo>
                <a:cubicBezTo>
                  <a:pt x="624" y="152"/>
                  <a:pt x="624" y="152"/>
                  <a:pt x="624" y="152"/>
                </a:cubicBezTo>
                <a:cubicBezTo>
                  <a:pt x="624" y="0"/>
                  <a:pt x="624" y="0"/>
                  <a:pt x="624" y="0"/>
                </a:cubicBezTo>
                <a:cubicBezTo>
                  <a:pt x="859" y="0"/>
                  <a:pt x="859" y="0"/>
                  <a:pt x="859" y="0"/>
                </a:cubicBezTo>
                <a:cubicBezTo>
                  <a:pt x="859" y="234"/>
                  <a:pt x="859" y="234"/>
                  <a:pt x="859" y="234"/>
                </a:cubicBezTo>
                <a:cubicBezTo>
                  <a:pt x="732" y="234"/>
                  <a:pt x="732" y="234"/>
                  <a:pt x="732" y="234"/>
                </a:cubicBezTo>
                <a:cubicBezTo>
                  <a:pt x="693" y="234"/>
                  <a:pt x="693" y="234"/>
                  <a:pt x="693" y="234"/>
                </a:cubicBezTo>
                <a:cubicBezTo>
                  <a:pt x="624" y="234"/>
                  <a:pt x="624" y="234"/>
                  <a:pt x="624" y="234"/>
                </a:cubicBezTo>
                <a:close/>
              </a:path>
            </a:pathLst>
          </a:custGeom>
          <a:solidFill>
            <a:srgbClr val="A400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35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57225" y="1696037"/>
            <a:ext cx="1402243" cy="144949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3716573"/>
            <a:ext cx="6858000" cy="967291"/>
          </a:xfrm>
        </p:spPr>
        <p:txBody>
          <a:bodyPr anchor="b">
            <a:normAutofit/>
          </a:bodyPr>
          <a:lstStyle>
            <a:lvl1pPr algn="ctr">
              <a:defRPr sz="4800">
                <a:solidFill>
                  <a:srgbClr val="B2132C"/>
                </a:solidFill>
              </a:defRPr>
            </a:lvl1pPr>
          </a:lstStyle>
          <a:p>
            <a:r>
              <a:rPr lang="zh-CN" altLang="en-US" dirty="0" smtClean="0"/>
              <a:t>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4718790"/>
            <a:ext cx="6858000" cy="606123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rgbClr val="B2132C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F2B6B466-A3C9-403D-862F-844070021E0A}" type="datetimeFigureOut">
              <a:rPr lang="zh-CN" altLang="en-US" smtClean="0"/>
              <a:t>2017/12/25 Mon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BA1AE866-7697-4A71-88DE-FDC10DF7E3C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6" name="AutoShape 35"/>
          <p:cNvSpPr>
            <a:spLocks noChangeAspect="1" noChangeArrowheads="1" noTextEdit="1"/>
          </p:cNvSpPr>
          <p:nvPr/>
        </p:nvSpPr>
        <p:spPr bwMode="auto">
          <a:xfrm>
            <a:off x="5384197" y="3393758"/>
            <a:ext cx="1204550" cy="1608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7961" tIns="13979" rIns="27961" bIns="13979" numCol="1" anchor="t" anchorCtr="0" compatLnSpc="1"/>
          <a:lstStyle/>
          <a:p>
            <a:pPr defTabSz="563880"/>
            <a:endParaRPr lang="zh-CN" altLang="en-US" sz="5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2" name="Freeform 35"/>
          <p:cNvSpPr>
            <a:spLocks noEditPoints="1"/>
          </p:cNvSpPr>
          <p:nvPr/>
        </p:nvSpPr>
        <p:spPr bwMode="auto">
          <a:xfrm rot="5400000">
            <a:off x="7065764" y="4779765"/>
            <a:ext cx="2371725" cy="1784747"/>
          </a:xfrm>
          <a:custGeom>
            <a:avLst/>
            <a:gdLst>
              <a:gd name="T0" fmla="*/ 1520 w 1850"/>
              <a:gd name="T1" fmla="*/ 152 h 1850"/>
              <a:gd name="T2" fmla="*/ 1451 w 1850"/>
              <a:gd name="T3" fmla="*/ 0 h 1850"/>
              <a:gd name="T4" fmla="*/ 1850 w 1850"/>
              <a:gd name="T5" fmla="*/ 0 h 1850"/>
              <a:gd name="T6" fmla="*/ 1533 w 1850"/>
              <a:gd name="T7" fmla="*/ 399 h 1850"/>
              <a:gd name="T8" fmla="*/ 1781 w 1850"/>
              <a:gd name="T9" fmla="*/ 330 h 1850"/>
              <a:gd name="T10" fmla="*/ 1520 w 1850"/>
              <a:gd name="T11" fmla="*/ 69 h 1850"/>
              <a:gd name="T12" fmla="*/ 1685 w 1850"/>
              <a:gd name="T13" fmla="*/ 730 h 1850"/>
              <a:gd name="T14" fmla="*/ 1451 w 1850"/>
              <a:gd name="T15" fmla="*/ 577 h 1850"/>
              <a:gd name="T16" fmla="*/ 1520 w 1850"/>
              <a:gd name="T17" fmla="*/ 661 h 1850"/>
              <a:gd name="T18" fmla="*/ 1616 w 1850"/>
              <a:gd name="T19" fmla="*/ 412 h 1850"/>
              <a:gd name="T20" fmla="*/ 1451 w 1850"/>
              <a:gd name="T21" fmla="*/ 483 h 1850"/>
              <a:gd name="T22" fmla="*/ 1520 w 1850"/>
              <a:gd name="T23" fmla="*/ 247 h 1850"/>
              <a:gd name="T24" fmla="*/ 1451 w 1850"/>
              <a:gd name="T25" fmla="*/ 483 h 1850"/>
              <a:gd name="T26" fmla="*/ 1616 w 1850"/>
              <a:gd name="T27" fmla="*/ 234 h 1850"/>
              <a:gd name="T28" fmla="*/ 1367 w 1850"/>
              <a:gd name="T29" fmla="*/ 165 h 1850"/>
              <a:gd name="T30" fmla="*/ 1685 w 1850"/>
              <a:gd name="T31" fmla="*/ 317 h 1850"/>
              <a:gd name="T32" fmla="*/ 1438 w 1850"/>
              <a:gd name="T33" fmla="*/ 399 h 1850"/>
              <a:gd name="T34" fmla="*/ 1120 w 1850"/>
              <a:gd name="T35" fmla="*/ 165 h 1850"/>
              <a:gd name="T36" fmla="*/ 1273 w 1850"/>
              <a:gd name="T37" fmla="*/ 234 h 1850"/>
              <a:gd name="T38" fmla="*/ 1189 w 1850"/>
              <a:gd name="T39" fmla="*/ 330 h 1850"/>
              <a:gd name="T40" fmla="*/ 1438 w 1850"/>
              <a:gd name="T41" fmla="*/ 399 h 1850"/>
              <a:gd name="T42" fmla="*/ 1616 w 1850"/>
              <a:gd name="T43" fmla="*/ 1391 h 1850"/>
              <a:gd name="T44" fmla="*/ 1616 w 1850"/>
              <a:gd name="T45" fmla="*/ 1251 h 1850"/>
              <a:gd name="T46" fmla="*/ 1616 w 1850"/>
              <a:gd name="T47" fmla="*/ 1123 h 1850"/>
              <a:gd name="T48" fmla="*/ 1850 w 1850"/>
              <a:gd name="T49" fmla="*/ 991 h 1850"/>
              <a:gd name="T50" fmla="*/ 1698 w 1850"/>
              <a:gd name="T51" fmla="*/ 1225 h 1850"/>
              <a:gd name="T52" fmla="*/ 1781 w 1850"/>
              <a:gd name="T53" fmla="*/ 1157 h 1850"/>
              <a:gd name="T54" fmla="*/ 1685 w 1850"/>
              <a:gd name="T55" fmla="*/ 1060 h 1850"/>
              <a:gd name="T56" fmla="*/ 1685 w 1850"/>
              <a:gd name="T57" fmla="*/ 1123 h 1850"/>
              <a:gd name="T58" fmla="*/ 1685 w 1850"/>
              <a:gd name="T59" fmla="*/ 1225 h 1850"/>
              <a:gd name="T60" fmla="*/ 1850 w 1850"/>
              <a:gd name="T61" fmla="*/ 1322 h 1850"/>
              <a:gd name="T62" fmla="*/ 1781 w 1850"/>
              <a:gd name="T63" fmla="*/ 1850 h 1850"/>
              <a:gd name="T64" fmla="*/ 1603 w 1850"/>
              <a:gd name="T65" fmla="*/ 1225 h 1850"/>
              <a:gd name="T66" fmla="*/ 1451 w 1850"/>
              <a:gd name="T67" fmla="*/ 826 h 1850"/>
              <a:gd name="T68" fmla="*/ 1781 w 1850"/>
              <a:gd name="T69" fmla="*/ 564 h 1850"/>
              <a:gd name="T70" fmla="*/ 1698 w 1850"/>
              <a:gd name="T71" fmla="*/ 495 h 1850"/>
              <a:gd name="T72" fmla="*/ 1850 w 1850"/>
              <a:gd name="T73" fmla="*/ 895 h 1850"/>
              <a:gd name="T74" fmla="*/ 1520 w 1850"/>
              <a:gd name="T75" fmla="*/ 1157 h 1850"/>
              <a:gd name="T76" fmla="*/ 1603 w 1850"/>
              <a:gd name="T77" fmla="*/ 1225 h 1850"/>
              <a:gd name="T78" fmla="*/ 1286 w 1850"/>
              <a:gd name="T79" fmla="*/ 564 h 1850"/>
              <a:gd name="T80" fmla="*/ 1354 w 1850"/>
              <a:gd name="T81" fmla="*/ 412 h 1850"/>
              <a:gd name="T82" fmla="*/ 1603 w 1850"/>
              <a:gd name="T83" fmla="*/ 495 h 1850"/>
              <a:gd name="T84" fmla="*/ 1286 w 1850"/>
              <a:gd name="T85" fmla="*/ 317 h 1850"/>
              <a:gd name="T86" fmla="*/ 1024 w 1850"/>
              <a:gd name="T87" fmla="*/ 69 h 1850"/>
              <a:gd name="T88" fmla="*/ 624 w 1850"/>
              <a:gd name="T89" fmla="*/ 399 h 1850"/>
              <a:gd name="T90" fmla="*/ 693 w 1850"/>
              <a:gd name="T91" fmla="*/ 247 h 1850"/>
              <a:gd name="T92" fmla="*/ 955 w 1850"/>
              <a:gd name="T93" fmla="*/ 330 h 1850"/>
              <a:gd name="T94" fmla="*/ 1354 w 1850"/>
              <a:gd name="T95" fmla="*/ 0 h 1850"/>
              <a:gd name="T96" fmla="*/ 1286 w 1850"/>
              <a:gd name="T97" fmla="*/ 317 h 1850"/>
              <a:gd name="T98" fmla="*/ 603 w 1850"/>
              <a:gd name="T99" fmla="*/ 234 h 1850"/>
              <a:gd name="T100" fmla="*/ 459 w 1850"/>
              <a:gd name="T101" fmla="*/ 69 h 1850"/>
              <a:gd name="T102" fmla="*/ 0 w 1850"/>
              <a:gd name="T103" fmla="*/ 0 h 1850"/>
              <a:gd name="T104" fmla="*/ 528 w 1850"/>
              <a:gd name="T105" fmla="*/ 165 h 1850"/>
              <a:gd name="T106" fmla="*/ 624 w 1850"/>
              <a:gd name="T107" fmla="*/ 165 h 1850"/>
              <a:gd name="T108" fmla="*/ 732 w 1850"/>
              <a:gd name="T109" fmla="*/ 165 h 1850"/>
              <a:gd name="T110" fmla="*/ 790 w 1850"/>
              <a:gd name="T111" fmla="*/ 69 h 1850"/>
              <a:gd name="T112" fmla="*/ 693 w 1850"/>
              <a:gd name="T113" fmla="*/ 152 h 1850"/>
              <a:gd name="T114" fmla="*/ 624 w 1850"/>
              <a:gd name="T115" fmla="*/ 0 h 1850"/>
              <a:gd name="T116" fmla="*/ 859 w 1850"/>
              <a:gd name="T117" fmla="*/ 234 h 1850"/>
              <a:gd name="T118" fmla="*/ 693 w 1850"/>
              <a:gd name="T119" fmla="*/ 234 h 18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850" h="1850">
                <a:moveTo>
                  <a:pt x="1520" y="69"/>
                </a:moveTo>
                <a:cubicBezTo>
                  <a:pt x="1520" y="152"/>
                  <a:pt x="1520" y="152"/>
                  <a:pt x="1520" y="152"/>
                </a:cubicBezTo>
                <a:cubicBezTo>
                  <a:pt x="1451" y="152"/>
                  <a:pt x="1451" y="152"/>
                  <a:pt x="1451" y="152"/>
                </a:cubicBezTo>
                <a:cubicBezTo>
                  <a:pt x="1451" y="0"/>
                  <a:pt x="1451" y="0"/>
                  <a:pt x="1451" y="0"/>
                </a:cubicBezTo>
                <a:cubicBezTo>
                  <a:pt x="1781" y="0"/>
                  <a:pt x="1781" y="0"/>
                  <a:pt x="1781" y="0"/>
                </a:cubicBezTo>
                <a:cubicBezTo>
                  <a:pt x="1850" y="0"/>
                  <a:pt x="1850" y="0"/>
                  <a:pt x="1850" y="0"/>
                </a:cubicBezTo>
                <a:cubicBezTo>
                  <a:pt x="1850" y="399"/>
                  <a:pt x="1850" y="399"/>
                  <a:pt x="1850" y="399"/>
                </a:cubicBezTo>
                <a:cubicBezTo>
                  <a:pt x="1744" y="399"/>
                  <a:pt x="1638" y="399"/>
                  <a:pt x="1533" y="399"/>
                </a:cubicBezTo>
                <a:cubicBezTo>
                  <a:pt x="1533" y="330"/>
                  <a:pt x="1533" y="330"/>
                  <a:pt x="1533" y="330"/>
                </a:cubicBezTo>
                <a:cubicBezTo>
                  <a:pt x="1615" y="330"/>
                  <a:pt x="1698" y="330"/>
                  <a:pt x="1781" y="330"/>
                </a:cubicBezTo>
                <a:cubicBezTo>
                  <a:pt x="1781" y="69"/>
                  <a:pt x="1781" y="69"/>
                  <a:pt x="1781" y="69"/>
                </a:cubicBezTo>
                <a:cubicBezTo>
                  <a:pt x="1520" y="69"/>
                  <a:pt x="1520" y="69"/>
                  <a:pt x="1520" y="69"/>
                </a:cubicBezTo>
                <a:close/>
                <a:moveTo>
                  <a:pt x="1685" y="412"/>
                </a:moveTo>
                <a:cubicBezTo>
                  <a:pt x="1685" y="730"/>
                  <a:pt x="1685" y="730"/>
                  <a:pt x="1685" y="730"/>
                </a:cubicBezTo>
                <a:cubicBezTo>
                  <a:pt x="1451" y="730"/>
                  <a:pt x="1451" y="730"/>
                  <a:pt x="1451" y="730"/>
                </a:cubicBezTo>
                <a:cubicBezTo>
                  <a:pt x="1451" y="577"/>
                  <a:pt x="1451" y="577"/>
                  <a:pt x="1451" y="577"/>
                </a:cubicBezTo>
                <a:cubicBezTo>
                  <a:pt x="1520" y="577"/>
                  <a:pt x="1520" y="577"/>
                  <a:pt x="1520" y="577"/>
                </a:cubicBezTo>
                <a:cubicBezTo>
                  <a:pt x="1520" y="661"/>
                  <a:pt x="1520" y="661"/>
                  <a:pt x="1520" y="661"/>
                </a:cubicBezTo>
                <a:cubicBezTo>
                  <a:pt x="1616" y="661"/>
                  <a:pt x="1616" y="661"/>
                  <a:pt x="1616" y="661"/>
                </a:cubicBezTo>
                <a:cubicBezTo>
                  <a:pt x="1616" y="412"/>
                  <a:pt x="1616" y="412"/>
                  <a:pt x="1616" y="412"/>
                </a:cubicBezTo>
                <a:cubicBezTo>
                  <a:pt x="1685" y="412"/>
                  <a:pt x="1685" y="412"/>
                  <a:pt x="1685" y="412"/>
                </a:cubicBezTo>
                <a:close/>
                <a:moveTo>
                  <a:pt x="1451" y="483"/>
                </a:moveTo>
                <a:cubicBezTo>
                  <a:pt x="1451" y="404"/>
                  <a:pt x="1451" y="325"/>
                  <a:pt x="1451" y="247"/>
                </a:cubicBezTo>
                <a:cubicBezTo>
                  <a:pt x="1520" y="247"/>
                  <a:pt x="1520" y="247"/>
                  <a:pt x="1520" y="247"/>
                </a:cubicBezTo>
                <a:cubicBezTo>
                  <a:pt x="1520" y="325"/>
                  <a:pt x="1520" y="404"/>
                  <a:pt x="1520" y="483"/>
                </a:cubicBezTo>
                <a:cubicBezTo>
                  <a:pt x="1451" y="483"/>
                  <a:pt x="1451" y="483"/>
                  <a:pt x="1451" y="483"/>
                </a:cubicBezTo>
                <a:close/>
                <a:moveTo>
                  <a:pt x="1616" y="317"/>
                </a:moveTo>
                <a:cubicBezTo>
                  <a:pt x="1616" y="234"/>
                  <a:pt x="1616" y="234"/>
                  <a:pt x="1616" y="234"/>
                </a:cubicBezTo>
                <a:cubicBezTo>
                  <a:pt x="1533" y="234"/>
                  <a:pt x="1450" y="234"/>
                  <a:pt x="1367" y="234"/>
                </a:cubicBezTo>
                <a:cubicBezTo>
                  <a:pt x="1367" y="165"/>
                  <a:pt x="1367" y="165"/>
                  <a:pt x="1367" y="165"/>
                </a:cubicBezTo>
                <a:cubicBezTo>
                  <a:pt x="1473" y="165"/>
                  <a:pt x="1579" y="165"/>
                  <a:pt x="1685" y="165"/>
                </a:cubicBezTo>
                <a:cubicBezTo>
                  <a:pt x="1685" y="317"/>
                  <a:pt x="1685" y="317"/>
                  <a:pt x="1685" y="317"/>
                </a:cubicBezTo>
                <a:cubicBezTo>
                  <a:pt x="1616" y="317"/>
                  <a:pt x="1616" y="317"/>
                  <a:pt x="1616" y="317"/>
                </a:cubicBezTo>
                <a:close/>
                <a:moveTo>
                  <a:pt x="1438" y="399"/>
                </a:moveTo>
                <a:cubicBezTo>
                  <a:pt x="1120" y="399"/>
                  <a:pt x="1120" y="399"/>
                  <a:pt x="1120" y="399"/>
                </a:cubicBezTo>
                <a:cubicBezTo>
                  <a:pt x="1120" y="165"/>
                  <a:pt x="1120" y="165"/>
                  <a:pt x="1120" y="165"/>
                </a:cubicBezTo>
                <a:cubicBezTo>
                  <a:pt x="1273" y="165"/>
                  <a:pt x="1273" y="165"/>
                  <a:pt x="1273" y="165"/>
                </a:cubicBezTo>
                <a:cubicBezTo>
                  <a:pt x="1273" y="234"/>
                  <a:pt x="1273" y="234"/>
                  <a:pt x="1273" y="234"/>
                </a:cubicBezTo>
                <a:cubicBezTo>
                  <a:pt x="1189" y="234"/>
                  <a:pt x="1189" y="234"/>
                  <a:pt x="1189" y="234"/>
                </a:cubicBezTo>
                <a:cubicBezTo>
                  <a:pt x="1189" y="330"/>
                  <a:pt x="1189" y="330"/>
                  <a:pt x="1189" y="330"/>
                </a:cubicBezTo>
                <a:cubicBezTo>
                  <a:pt x="1438" y="330"/>
                  <a:pt x="1438" y="330"/>
                  <a:pt x="1438" y="330"/>
                </a:cubicBezTo>
                <a:cubicBezTo>
                  <a:pt x="1438" y="399"/>
                  <a:pt x="1438" y="399"/>
                  <a:pt x="1438" y="399"/>
                </a:cubicBezTo>
                <a:close/>
                <a:moveTo>
                  <a:pt x="1781" y="1391"/>
                </a:moveTo>
                <a:cubicBezTo>
                  <a:pt x="1616" y="1391"/>
                  <a:pt x="1616" y="1391"/>
                  <a:pt x="1616" y="1391"/>
                </a:cubicBezTo>
                <a:cubicBezTo>
                  <a:pt x="1616" y="1251"/>
                  <a:pt x="1616" y="1251"/>
                  <a:pt x="1616" y="1251"/>
                </a:cubicBezTo>
                <a:cubicBezTo>
                  <a:pt x="1616" y="1251"/>
                  <a:pt x="1616" y="1251"/>
                  <a:pt x="1616" y="1251"/>
                </a:cubicBezTo>
                <a:cubicBezTo>
                  <a:pt x="1616" y="1157"/>
                  <a:pt x="1616" y="1157"/>
                  <a:pt x="1616" y="1157"/>
                </a:cubicBezTo>
                <a:cubicBezTo>
                  <a:pt x="1616" y="1123"/>
                  <a:pt x="1616" y="1123"/>
                  <a:pt x="1616" y="1123"/>
                </a:cubicBezTo>
                <a:cubicBezTo>
                  <a:pt x="1616" y="991"/>
                  <a:pt x="1616" y="991"/>
                  <a:pt x="1616" y="991"/>
                </a:cubicBezTo>
                <a:cubicBezTo>
                  <a:pt x="1850" y="991"/>
                  <a:pt x="1850" y="991"/>
                  <a:pt x="1850" y="991"/>
                </a:cubicBezTo>
                <a:cubicBezTo>
                  <a:pt x="1850" y="1225"/>
                  <a:pt x="1850" y="1225"/>
                  <a:pt x="1850" y="1225"/>
                </a:cubicBezTo>
                <a:cubicBezTo>
                  <a:pt x="1698" y="1225"/>
                  <a:pt x="1698" y="1225"/>
                  <a:pt x="1698" y="1225"/>
                </a:cubicBezTo>
                <a:cubicBezTo>
                  <a:pt x="1698" y="1157"/>
                  <a:pt x="1698" y="1157"/>
                  <a:pt x="1698" y="1157"/>
                </a:cubicBezTo>
                <a:cubicBezTo>
                  <a:pt x="1781" y="1157"/>
                  <a:pt x="1781" y="1157"/>
                  <a:pt x="1781" y="1157"/>
                </a:cubicBezTo>
                <a:cubicBezTo>
                  <a:pt x="1781" y="1060"/>
                  <a:pt x="1781" y="1060"/>
                  <a:pt x="1781" y="1060"/>
                </a:cubicBezTo>
                <a:cubicBezTo>
                  <a:pt x="1685" y="1060"/>
                  <a:pt x="1685" y="1060"/>
                  <a:pt x="1685" y="1060"/>
                </a:cubicBezTo>
                <a:cubicBezTo>
                  <a:pt x="1685" y="1123"/>
                  <a:pt x="1685" y="1123"/>
                  <a:pt x="1685" y="1123"/>
                </a:cubicBezTo>
                <a:cubicBezTo>
                  <a:pt x="1685" y="1123"/>
                  <a:pt x="1685" y="1123"/>
                  <a:pt x="1685" y="1123"/>
                </a:cubicBezTo>
                <a:cubicBezTo>
                  <a:pt x="1685" y="1225"/>
                  <a:pt x="1685" y="1225"/>
                  <a:pt x="1685" y="1225"/>
                </a:cubicBezTo>
                <a:cubicBezTo>
                  <a:pt x="1685" y="1225"/>
                  <a:pt x="1685" y="1225"/>
                  <a:pt x="1685" y="1225"/>
                </a:cubicBezTo>
                <a:cubicBezTo>
                  <a:pt x="1685" y="1322"/>
                  <a:pt x="1685" y="1322"/>
                  <a:pt x="1685" y="1322"/>
                </a:cubicBezTo>
                <a:cubicBezTo>
                  <a:pt x="1850" y="1322"/>
                  <a:pt x="1850" y="1322"/>
                  <a:pt x="1850" y="1322"/>
                </a:cubicBezTo>
                <a:cubicBezTo>
                  <a:pt x="1850" y="1359"/>
                  <a:pt x="1850" y="1813"/>
                  <a:pt x="1850" y="1850"/>
                </a:cubicBezTo>
                <a:cubicBezTo>
                  <a:pt x="1781" y="1850"/>
                  <a:pt x="1781" y="1850"/>
                  <a:pt x="1781" y="1850"/>
                </a:cubicBezTo>
                <a:cubicBezTo>
                  <a:pt x="1781" y="1391"/>
                  <a:pt x="1781" y="1391"/>
                  <a:pt x="1781" y="1391"/>
                </a:cubicBezTo>
                <a:close/>
                <a:moveTo>
                  <a:pt x="1603" y="1225"/>
                </a:moveTo>
                <a:cubicBezTo>
                  <a:pt x="1451" y="1225"/>
                  <a:pt x="1451" y="1225"/>
                  <a:pt x="1451" y="1225"/>
                </a:cubicBezTo>
                <a:cubicBezTo>
                  <a:pt x="1451" y="826"/>
                  <a:pt x="1451" y="826"/>
                  <a:pt x="1451" y="826"/>
                </a:cubicBezTo>
                <a:cubicBezTo>
                  <a:pt x="1781" y="826"/>
                  <a:pt x="1781" y="826"/>
                  <a:pt x="1781" y="826"/>
                </a:cubicBezTo>
                <a:cubicBezTo>
                  <a:pt x="1781" y="564"/>
                  <a:pt x="1781" y="564"/>
                  <a:pt x="1781" y="564"/>
                </a:cubicBezTo>
                <a:cubicBezTo>
                  <a:pt x="1698" y="564"/>
                  <a:pt x="1698" y="564"/>
                  <a:pt x="1698" y="564"/>
                </a:cubicBezTo>
                <a:cubicBezTo>
                  <a:pt x="1698" y="495"/>
                  <a:pt x="1698" y="495"/>
                  <a:pt x="1698" y="495"/>
                </a:cubicBezTo>
                <a:cubicBezTo>
                  <a:pt x="1850" y="495"/>
                  <a:pt x="1850" y="495"/>
                  <a:pt x="1850" y="495"/>
                </a:cubicBezTo>
                <a:cubicBezTo>
                  <a:pt x="1850" y="895"/>
                  <a:pt x="1850" y="895"/>
                  <a:pt x="1850" y="895"/>
                </a:cubicBezTo>
                <a:cubicBezTo>
                  <a:pt x="1520" y="895"/>
                  <a:pt x="1520" y="895"/>
                  <a:pt x="1520" y="895"/>
                </a:cubicBezTo>
                <a:cubicBezTo>
                  <a:pt x="1520" y="1157"/>
                  <a:pt x="1520" y="1157"/>
                  <a:pt x="1520" y="1157"/>
                </a:cubicBezTo>
                <a:cubicBezTo>
                  <a:pt x="1603" y="1157"/>
                  <a:pt x="1603" y="1157"/>
                  <a:pt x="1603" y="1157"/>
                </a:cubicBezTo>
                <a:cubicBezTo>
                  <a:pt x="1603" y="1225"/>
                  <a:pt x="1603" y="1225"/>
                  <a:pt x="1603" y="1225"/>
                </a:cubicBezTo>
                <a:close/>
                <a:moveTo>
                  <a:pt x="1603" y="564"/>
                </a:moveTo>
                <a:cubicBezTo>
                  <a:pt x="1286" y="564"/>
                  <a:pt x="1286" y="564"/>
                  <a:pt x="1286" y="564"/>
                </a:cubicBezTo>
                <a:cubicBezTo>
                  <a:pt x="1286" y="412"/>
                  <a:pt x="1286" y="412"/>
                  <a:pt x="1286" y="412"/>
                </a:cubicBezTo>
                <a:cubicBezTo>
                  <a:pt x="1354" y="412"/>
                  <a:pt x="1354" y="412"/>
                  <a:pt x="1354" y="412"/>
                </a:cubicBezTo>
                <a:cubicBezTo>
                  <a:pt x="1354" y="495"/>
                  <a:pt x="1354" y="495"/>
                  <a:pt x="1354" y="495"/>
                </a:cubicBezTo>
                <a:cubicBezTo>
                  <a:pt x="1603" y="495"/>
                  <a:pt x="1603" y="495"/>
                  <a:pt x="1603" y="495"/>
                </a:cubicBezTo>
                <a:cubicBezTo>
                  <a:pt x="1603" y="564"/>
                  <a:pt x="1603" y="564"/>
                  <a:pt x="1603" y="564"/>
                </a:cubicBezTo>
                <a:close/>
                <a:moveTo>
                  <a:pt x="1286" y="317"/>
                </a:moveTo>
                <a:cubicBezTo>
                  <a:pt x="1286" y="69"/>
                  <a:pt x="1286" y="69"/>
                  <a:pt x="1286" y="69"/>
                </a:cubicBezTo>
                <a:cubicBezTo>
                  <a:pt x="1024" y="69"/>
                  <a:pt x="1024" y="69"/>
                  <a:pt x="1024" y="69"/>
                </a:cubicBezTo>
                <a:cubicBezTo>
                  <a:pt x="1024" y="399"/>
                  <a:pt x="1024" y="399"/>
                  <a:pt x="1024" y="399"/>
                </a:cubicBezTo>
                <a:cubicBezTo>
                  <a:pt x="624" y="399"/>
                  <a:pt x="624" y="399"/>
                  <a:pt x="624" y="399"/>
                </a:cubicBezTo>
                <a:cubicBezTo>
                  <a:pt x="624" y="247"/>
                  <a:pt x="624" y="247"/>
                  <a:pt x="624" y="247"/>
                </a:cubicBezTo>
                <a:cubicBezTo>
                  <a:pt x="693" y="247"/>
                  <a:pt x="693" y="247"/>
                  <a:pt x="693" y="247"/>
                </a:cubicBezTo>
                <a:cubicBezTo>
                  <a:pt x="693" y="330"/>
                  <a:pt x="693" y="330"/>
                  <a:pt x="693" y="330"/>
                </a:cubicBezTo>
                <a:cubicBezTo>
                  <a:pt x="955" y="330"/>
                  <a:pt x="955" y="330"/>
                  <a:pt x="955" y="330"/>
                </a:cubicBezTo>
                <a:cubicBezTo>
                  <a:pt x="955" y="0"/>
                  <a:pt x="955" y="0"/>
                  <a:pt x="955" y="0"/>
                </a:cubicBezTo>
                <a:cubicBezTo>
                  <a:pt x="1354" y="0"/>
                  <a:pt x="1354" y="0"/>
                  <a:pt x="1354" y="0"/>
                </a:cubicBezTo>
                <a:cubicBezTo>
                  <a:pt x="1354" y="317"/>
                  <a:pt x="1354" y="317"/>
                  <a:pt x="1354" y="317"/>
                </a:cubicBezTo>
                <a:cubicBezTo>
                  <a:pt x="1286" y="317"/>
                  <a:pt x="1286" y="317"/>
                  <a:pt x="1286" y="317"/>
                </a:cubicBezTo>
                <a:close/>
                <a:moveTo>
                  <a:pt x="624" y="234"/>
                </a:moveTo>
                <a:cubicBezTo>
                  <a:pt x="603" y="234"/>
                  <a:pt x="603" y="234"/>
                  <a:pt x="603" y="234"/>
                </a:cubicBezTo>
                <a:cubicBezTo>
                  <a:pt x="459" y="234"/>
                  <a:pt x="459" y="234"/>
                  <a:pt x="459" y="234"/>
                </a:cubicBezTo>
                <a:cubicBezTo>
                  <a:pt x="459" y="69"/>
                  <a:pt x="459" y="69"/>
                  <a:pt x="459" y="69"/>
                </a:cubicBezTo>
                <a:cubicBezTo>
                  <a:pt x="0" y="69"/>
                  <a:pt x="0" y="69"/>
                  <a:pt x="0" y="69"/>
                </a:cubicBezTo>
                <a:cubicBezTo>
                  <a:pt x="0" y="0"/>
                  <a:pt x="0" y="0"/>
                  <a:pt x="0" y="0"/>
                </a:cubicBezTo>
                <a:cubicBezTo>
                  <a:pt x="37" y="0"/>
                  <a:pt x="491" y="0"/>
                  <a:pt x="528" y="0"/>
                </a:cubicBezTo>
                <a:cubicBezTo>
                  <a:pt x="528" y="165"/>
                  <a:pt x="528" y="165"/>
                  <a:pt x="528" y="165"/>
                </a:cubicBezTo>
                <a:cubicBezTo>
                  <a:pt x="603" y="165"/>
                  <a:pt x="603" y="165"/>
                  <a:pt x="603" y="165"/>
                </a:cubicBezTo>
                <a:cubicBezTo>
                  <a:pt x="624" y="165"/>
                  <a:pt x="624" y="165"/>
                  <a:pt x="624" y="165"/>
                </a:cubicBezTo>
                <a:cubicBezTo>
                  <a:pt x="693" y="165"/>
                  <a:pt x="693" y="165"/>
                  <a:pt x="693" y="165"/>
                </a:cubicBezTo>
                <a:cubicBezTo>
                  <a:pt x="732" y="165"/>
                  <a:pt x="732" y="165"/>
                  <a:pt x="732" y="165"/>
                </a:cubicBezTo>
                <a:cubicBezTo>
                  <a:pt x="790" y="165"/>
                  <a:pt x="790" y="165"/>
                  <a:pt x="790" y="165"/>
                </a:cubicBezTo>
                <a:cubicBezTo>
                  <a:pt x="790" y="69"/>
                  <a:pt x="790" y="69"/>
                  <a:pt x="790" y="69"/>
                </a:cubicBezTo>
                <a:cubicBezTo>
                  <a:pt x="693" y="69"/>
                  <a:pt x="693" y="69"/>
                  <a:pt x="693" y="69"/>
                </a:cubicBezTo>
                <a:cubicBezTo>
                  <a:pt x="693" y="152"/>
                  <a:pt x="693" y="152"/>
                  <a:pt x="693" y="152"/>
                </a:cubicBezTo>
                <a:cubicBezTo>
                  <a:pt x="624" y="152"/>
                  <a:pt x="624" y="152"/>
                  <a:pt x="624" y="152"/>
                </a:cubicBezTo>
                <a:cubicBezTo>
                  <a:pt x="624" y="0"/>
                  <a:pt x="624" y="0"/>
                  <a:pt x="624" y="0"/>
                </a:cubicBezTo>
                <a:cubicBezTo>
                  <a:pt x="859" y="0"/>
                  <a:pt x="859" y="0"/>
                  <a:pt x="859" y="0"/>
                </a:cubicBezTo>
                <a:cubicBezTo>
                  <a:pt x="859" y="234"/>
                  <a:pt x="859" y="234"/>
                  <a:pt x="859" y="234"/>
                </a:cubicBezTo>
                <a:cubicBezTo>
                  <a:pt x="732" y="234"/>
                  <a:pt x="732" y="234"/>
                  <a:pt x="732" y="234"/>
                </a:cubicBezTo>
                <a:cubicBezTo>
                  <a:pt x="693" y="234"/>
                  <a:pt x="693" y="234"/>
                  <a:pt x="693" y="234"/>
                </a:cubicBezTo>
                <a:cubicBezTo>
                  <a:pt x="624" y="234"/>
                  <a:pt x="624" y="234"/>
                  <a:pt x="624" y="234"/>
                </a:cubicBezTo>
                <a:close/>
              </a:path>
            </a:pathLst>
          </a:custGeom>
          <a:solidFill>
            <a:srgbClr val="A400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350"/>
          </a:p>
        </p:txBody>
      </p:sp>
      <p:sp>
        <p:nvSpPr>
          <p:cNvPr id="24" name="Freeform 35"/>
          <p:cNvSpPr>
            <a:spLocks noEditPoints="1"/>
          </p:cNvSpPr>
          <p:nvPr/>
        </p:nvSpPr>
        <p:spPr bwMode="auto">
          <a:xfrm rot="10800000">
            <a:off x="2600" y="4477740"/>
            <a:ext cx="1778794" cy="2379663"/>
          </a:xfrm>
          <a:custGeom>
            <a:avLst/>
            <a:gdLst>
              <a:gd name="T0" fmla="*/ 1520 w 1850"/>
              <a:gd name="T1" fmla="*/ 152 h 1850"/>
              <a:gd name="T2" fmla="*/ 1451 w 1850"/>
              <a:gd name="T3" fmla="*/ 0 h 1850"/>
              <a:gd name="T4" fmla="*/ 1850 w 1850"/>
              <a:gd name="T5" fmla="*/ 0 h 1850"/>
              <a:gd name="T6" fmla="*/ 1533 w 1850"/>
              <a:gd name="T7" fmla="*/ 399 h 1850"/>
              <a:gd name="T8" fmla="*/ 1781 w 1850"/>
              <a:gd name="T9" fmla="*/ 330 h 1850"/>
              <a:gd name="T10" fmla="*/ 1520 w 1850"/>
              <a:gd name="T11" fmla="*/ 69 h 1850"/>
              <a:gd name="T12" fmla="*/ 1685 w 1850"/>
              <a:gd name="T13" fmla="*/ 730 h 1850"/>
              <a:gd name="T14" fmla="*/ 1451 w 1850"/>
              <a:gd name="T15" fmla="*/ 577 h 1850"/>
              <a:gd name="T16" fmla="*/ 1520 w 1850"/>
              <a:gd name="T17" fmla="*/ 661 h 1850"/>
              <a:gd name="T18" fmla="*/ 1616 w 1850"/>
              <a:gd name="T19" fmla="*/ 412 h 1850"/>
              <a:gd name="T20" fmla="*/ 1451 w 1850"/>
              <a:gd name="T21" fmla="*/ 483 h 1850"/>
              <a:gd name="T22" fmla="*/ 1520 w 1850"/>
              <a:gd name="T23" fmla="*/ 247 h 1850"/>
              <a:gd name="T24" fmla="*/ 1451 w 1850"/>
              <a:gd name="T25" fmla="*/ 483 h 1850"/>
              <a:gd name="T26" fmla="*/ 1616 w 1850"/>
              <a:gd name="T27" fmla="*/ 234 h 1850"/>
              <a:gd name="T28" fmla="*/ 1367 w 1850"/>
              <a:gd name="T29" fmla="*/ 165 h 1850"/>
              <a:gd name="T30" fmla="*/ 1685 w 1850"/>
              <a:gd name="T31" fmla="*/ 317 h 1850"/>
              <a:gd name="T32" fmla="*/ 1438 w 1850"/>
              <a:gd name="T33" fmla="*/ 399 h 1850"/>
              <a:gd name="T34" fmla="*/ 1120 w 1850"/>
              <a:gd name="T35" fmla="*/ 165 h 1850"/>
              <a:gd name="T36" fmla="*/ 1273 w 1850"/>
              <a:gd name="T37" fmla="*/ 234 h 1850"/>
              <a:gd name="T38" fmla="*/ 1189 w 1850"/>
              <a:gd name="T39" fmla="*/ 330 h 1850"/>
              <a:gd name="T40" fmla="*/ 1438 w 1850"/>
              <a:gd name="T41" fmla="*/ 399 h 1850"/>
              <a:gd name="T42" fmla="*/ 1616 w 1850"/>
              <a:gd name="T43" fmla="*/ 1391 h 1850"/>
              <a:gd name="T44" fmla="*/ 1616 w 1850"/>
              <a:gd name="T45" fmla="*/ 1251 h 1850"/>
              <a:gd name="T46" fmla="*/ 1616 w 1850"/>
              <a:gd name="T47" fmla="*/ 1123 h 1850"/>
              <a:gd name="T48" fmla="*/ 1850 w 1850"/>
              <a:gd name="T49" fmla="*/ 991 h 1850"/>
              <a:gd name="T50" fmla="*/ 1698 w 1850"/>
              <a:gd name="T51" fmla="*/ 1225 h 1850"/>
              <a:gd name="T52" fmla="*/ 1781 w 1850"/>
              <a:gd name="T53" fmla="*/ 1157 h 1850"/>
              <a:gd name="T54" fmla="*/ 1685 w 1850"/>
              <a:gd name="T55" fmla="*/ 1060 h 1850"/>
              <a:gd name="T56" fmla="*/ 1685 w 1850"/>
              <a:gd name="T57" fmla="*/ 1123 h 1850"/>
              <a:gd name="T58" fmla="*/ 1685 w 1850"/>
              <a:gd name="T59" fmla="*/ 1225 h 1850"/>
              <a:gd name="T60" fmla="*/ 1850 w 1850"/>
              <a:gd name="T61" fmla="*/ 1322 h 1850"/>
              <a:gd name="T62" fmla="*/ 1781 w 1850"/>
              <a:gd name="T63" fmla="*/ 1850 h 1850"/>
              <a:gd name="T64" fmla="*/ 1603 w 1850"/>
              <a:gd name="T65" fmla="*/ 1225 h 1850"/>
              <a:gd name="T66" fmla="*/ 1451 w 1850"/>
              <a:gd name="T67" fmla="*/ 826 h 1850"/>
              <a:gd name="T68" fmla="*/ 1781 w 1850"/>
              <a:gd name="T69" fmla="*/ 564 h 1850"/>
              <a:gd name="T70" fmla="*/ 1698 w 1850"/>
              <a:gd name="T71" fmla="*/ 495 h 1850"/>
              <a:gd name="T72" fmla="*/ 1850 w 1850"/>
              <a:gd name="T73" fmla="*/ 895 h 1850"/>
              <a:gd name="T74" fmla="*/ 1520 w 1850"/>
              <a:gd name="T75" fmla="*/ 1157 h 1850"/>
              <a:gd name="T76" fmla="*/ 1603 w 1850"/>
              <a:gd name="T77" fmla="*/ 1225 h 1850"/>
              <a:gd name="T78" fmla="*/ 1286 w 1850"/>
              <a:gd name="T79" fmla="*/ 564 h 1850"/>
              <a:gd name="T80" fmla="*/ 1354 w 1850"/>
              <a:gd name="T81" fmla="*/ 412 h 1850"/>
              <a:gd name="T82" fmla="*/ 1603 w 1850"/>
              <a:gd name="T83" fmla="*/ 495 h 1850"/>
              <a:gd name="T84" fmla="*/ 1286 w 1850"/>
              <a:gd name="T85" fmla="*/ 317 h 1850"/>
              <a:gd name="T86" fmla="*/ 1024 w 1850"/>
              <a:gd name="T87" fmla="*/ 69 h 1850"/>
              <a:gd name="T88" fmla="*/ 624 w 1850"/>
              <a:gd name="T89" fmla="*/ 399 h 1850"/>
              <a:gd name="T90" fmla="*/ 693 w 1850"/>
              <a:gd name="T91" fmla="*/ 247 h 1850"/>
              <a:gd name="T92" fmla="*/ 955 w 1850"/>
              <a:gd name="T93" fmla="*/ 330 h 1850"/>
              <a:gd name="T94" fmla="*/ 1354 w 1850"/>
              <a:gd name="T95" fmla="*/ 0 h 1850"/>
              <a:gd name="T96" fmla="*/ 1286 w 1850"/>
              <a:gd name="T97" fmla="*/ 317 h 1850"/>
              <a:gd name="T98" fmla="*/ 603 w 1850"/>
              <a:gd name="T99" fmla="*/ 234 h 1850"/>
              <a:gd name="T100" fmla="*/ 459 w 1850"/>
              <a:gd name="T101" fmla="*/ 69 h 1850"/>
              <a:gd name="T102" fmla="*/ 0 w 1850"/>
              <a:gd name="T103" fmla="*/ 0 h 1850"/>
              <a:gd name="T104" fmla="*/ 528 w 1850"/>
              <a:gd name="T105" fmla="*/ 165 h 1850"/>
              <a:gd name="T106" fmla="*/ 624 w 1850"/>
              <a:gd name="T107" fmla="*/ 165 h 1850"/>
              <a:gd name="T108" fmla="*/ 732 w 1850"/>
              <a:gd name="T109" fmla="*/ 165 h 1850"/>
              <a:gd name="T110" fmla="*/ 790 w 1850"/>
              <a:gd name="T111" fmla="*/ 69 h 1850"/>
              <a:gd name="T112" fmla="*/ 693 w 1850"/>
              <a:gd name="T113" fmla="*/ 152 h 1850"/>
              <a:gd name="T114" fmla="*/ 624 w 1850"/>
              <a:gd name="T115" fmla="*/ 0 h 1850"/>
              <a:gd name="T116" fmla="*/ 859 w 1850"/>
              <a:gd name="T117" fmla="*/ 234 h 1850"/>
              <a:gd name="T118" fmla="*/ 693 w 1850"/>
              <a:gd name="T119" fmla="*/ 234 h 18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850" h="1850">
                <a:moveTo>
                  <a:pt x="1520" y="69"/>
                </a:moveTo>
                <a:cubicBezTo>
                  <a:pt x="1520" y="152"/>
                  <a:pt x="1520" y="152"/>
                  <a:pt x="1520" y="152"/>
                </a:cubicBezTo>
                <a:cubicBezTo>
                  <a:pt x="1451" y="152"/>
                  <a:pt x="1451" y="152"/>
                  <a:pt x="1451" y="152"/>
                </a:cubicBezTo>
                <a:cubicBezTo>
                  <a:pt x="1451" y="0"/>
                  <a:pt x="1451" y="0"/>
                  <a:pt x="1451" y="0"/>
                </a:cubicBezTo>
                <a:cubicBezTo>
                  <a:pt x="1781" y="0"/>
                  <a:pt x="1781" y="0"/>
                  <a:pt x="1781" y="0"/>
                </a:cubicBezTo>
                <a:cubicBezTo>
                  <a:pt x="1850" y="0"/>
                  <a:pt x="1850" y="0"/>
                  <a:pt x="1850" y="0"/>
                </a:cubicBezTo>
                <a:cubicBezTo>
                  <a:pt x="1850" y="399"/>
                  <a:pt x="1850" y="399"/>
                  <a:pt x="1850" y="399"/>
                </a:cubicBezTo>
                <a:cubicBezTo>
                  <a:pt x="1744" y="399"/>
                  <a:pt x="1638" y="399"/>
                  <a:pt x="1533" y="399"/>
                </a:cubicBezTo>
                <a:cubicBezTo>
                  <a:pt x="1533" y="330"/>
                  <a:pt x="1533" y="330"/>
                  <a:pt x="1533" y="330"/>
                </a:cubicBezTo>
                <a:cubicBezTo>
                  <a:pt x="1615" y="330"/>
                  <a:pt x="1698" y="330"/>
                  <a:pt x="1781" y="330"/>
                </a:cubicBezTo>
                <a:cubicBezTo>
                  <a:pt x="1781" y="69"/>
                  <a:pt x="1781" y="69"/>
                  <a:pt x="1781" y="69"/>
                </a:cubicBezTo>
                <a:cubicBezTo>
                  <a:pt x="1520" y="69"/>
                  <a:pt x="1520" y="69"/>
                  <a:pt x="1520" y="69"/>
                </a:cubicBezTo>
                <a:close/>
                <a:moveTo>
                  <a:pt x="1685" y="412"/>
                </a:moveTo>
                <a:cubicBezTo>
                  <a:pt x="1685" y="730"/>
                  <a:pt x="1685" y="730"/>
                  <a:pt x="1685" y="730"/>
                </a:cubicBezTo>
                <a:cubicBezTo>
                  <a:pt x="1451" y="730"/>
                  <a:pt x="1451" y="730"/>
                  <a:pt x="1451" y="730"/>
                </a:cubicBezTo>
                <a:cubicBezTo>
                  <a:pt x="1451" y="577"/>
                  <a:pt x="1451" y="577"/>
                  <a:pt x="1451" y="577"/>
                </a:cubicBezTo>
                <a:cubicBezTo>
                  <a:pt x="1520" y="577"/>
                  <a:pt x="1520" y="577"/>
                  <a:pt x="1520" y="577"/>
                </a:cubicBezTo>
                <a:cubicBezTo>
                  <a:pt x="1520" y="661"/>
                  <a:pt x="1520" y="661"/>
                  <a:pt x="1520" y="661"/>
                </a:cubicBezTo>
                <a:cubicBezTo>
                  <a:pt x="1616" y="661"/>
                  <a:pt x="1616" y="661"/>
                  <a:pt x="1616" y="661"/>
                </a:cubicBezTo>
                <a:cubicBezTo>
                  <a:pt x="1616" y="412"/>
                  <a:pt x="1616" y="412"/>
                  <a:pt x="1616" y="412"/>
                </a:cubicBezTo>
                <a:cubicBezTo>
                  <a:pt x="1685" y="412"/>
                  <a:pt x="1685" y="412"/>
                  <a:pt x="1685" y="412"/>
                </a:cubicBezTo>
                <a:close/>
                <a:moveTo>
                  <a:pt x="1451" y="483"/>
                </a:moveTo>
                <a:cubicBezTo>
                  <a:pt x="1451" y="404"/>
                  <a:pt x="1451" y="325"/>
                  <a:pt x="1451" y="247"/>
                </a:cubicBezTo>
                <a:cubicBezTo>
                  <a:pt x="1520" y="247"/>
                  <a:pt x="1520" y="247"/>
                  <a:pt x="1520" y="247"/>
                </a:cubicBezTo>
                <a:cubicBezTo>
                  <a:pt x="1520" y="325"/>
                  <a:pt x="1520" y="404"/>
                  <a:pt x="1520" y="483"/>
                </a:cubicBezTo>
                <a:cubicBezTo>
                  <a:pt x="1451" y="483"/>
                  <a:pt x="1451" y="483"/>
                  <a:pt x="1451" y="483"/>
                </a:cubicBezTo>
                <a:close/>
                <a:moveTo>
                  <a:pt x="1616" y="317"/>
                </a:moveTo>
                <a:cubicBezTo>
                  <a:pt x="1616" y="234"/>
                  <a:pt x="1616" y="234"/>
                  <a:pt x="1616" y="234"/>
                </a:cubicBezTo>
                <a:cubicBezTo>
                  <a:pt x="1533" y="234"/>
                  <a:pt x="1450" y="234"/>
                  <a:pt x="1367" y="234"/>
                </a:cubicBezTo>
                <a:cubicBezTo>
                  <a:pt x="1367" y="165"/>
                  <a:pt x="1367" y="165"/>
                  <a:pt x="1367" y="165"/>
                </a:cubicBezTo>
                <a:cubicBezTo>
                  <a:pt x="1473" y="165"/>
                  <a:pt x="1579" y="165"/>
                  <a:pt x="1685" y="165"/>
                </a:cubicBezTo>
                <a:cubicBezTo>
                  <a:pt x="1685" y="317"/>
                  <a:pt x="1685" y="317"/>
                  <a:pt x="1685" y="317"/>
                </a:cubicBezTo>
                <a:cubicBezTo>
                  <a:pt x="1616" y="317"/>
                  <a:pt x="1616" y="317"/>
                  <a:pt x="1616" y="317"/>
                </a:cubicBezTo>
                <a:close/>
                <a:moveTo>
                  <a:pt x="1438" y="399"/>
                </a:moveTo>
                <a:cubicBezTo>
                  <a:pt x="1120" y="399"/>
                  <a:pt x="1120" y="399"/>
                  <a:pt x="1120" y="399"/>
                </a:cubicBezTo>
                <a:cubicBezTo>
                  <a:pt x="1120" y="165"/>
                  <a:pt x="1120" y="165"/>
                  <a:pt x="1120" y="165"/>
                </a:cubicBezTo>
                <a:cubicBezTo>
                  <a:pt x="1273" y="165"/>
                  <a:pt x="1273" y="165"/>
                  <a:pt x="1273" y="165"/>
                </a:cubicBezTo>
                <a:cubicBezTo>
                  <a:pt x="1273" y="234"/>
                  <a:pt x="1273" y="234"/>
                  <a:pt x="1273" y="234"/>
                </a:cubicBezTo>
                <a:cubicBezTo>
                  <a:pt x="1189" y="234"/>
                  <a:pt x="1189" y="234"/>
                  <a:pt x="1189" y="234"/>
                </a:cubicBezTo>
                <a:cubicBezTo>
                  <a:pt x="1189" y="330"/>
                  <a:pt x="1189" y="330"/>
                  <a:pt x="1189" y="330"/>
                </a:cubicBezTo>
                <a:cubicBezTo>
                  <a:pt x="1438" y="330"/>
                  <a:pt x="1438" y="330"/>
                  <a:pt x="1438" y="330"/>
                </a:cubicBezTo>
                <a:cubicBezTo>
                  <a:pt x="1438" y="399"/>
                  <a:pt x="1438" y="399"/>
                  <a:pt x="1438" y="399"/>
                </a:cubicBezTo>
                <a:close/>
                <a:moveTo>
                  <a:pt x="1781" y="1391"/>
                </a:moveTo>
                <a:cubicBezTo>
                  <a:pt x="1616" y="1391"/>
                  <a:pt x="1616" y="1391"/>
                  <a:pt x="1616" y="1391"/>
                </a:cubicBezTo>
                <a:cubicBezTo>
                  <a:pt x="1616" y="1251"/>
                  <a:pt x="1616" y="1251"/>
                  <a:pt x="1616" y="1251"/>
                </a:cubicBezTo>
                <a:cubicBezTo>
                  <a:pt x="1616" y="1251"/>
                  <a:pt x="1616" y="1251"/>
                  <a:pt x="1616" y="1251"/>
                </a:cubicBezTo>
                <a:cubicBezTo>
                  <a:pt x="1616" y="1157"/>
                  <a:pt x="1616" y="1157"/>
                  <a:pt x="1616" y="1157"/>
                </a:cubicBezTo>
                <a:cubicBezTo>
                  <a:pt x="1616" y="1123"/>
                  <a:pt x="1616" y="1123"/>
                  <a:pt x="1616" y="1123"/>
                </a:cubicBezTo>
                <a:cubicBezTo>
                  <a:pt x="1616" y="991"/>
                  <a:pt x="1616" y="991"/>
                  <a:pt x="1616" y="991"/>
                </a:cubicBezTo>
                <a:cubicBezTo>
                  <a:pt x="1850" y="991"/>
                  <a:pt x="1850" y="991"/>
                  <a:pt x="1850" y="991"/>
                </a:cubicBezTo>
                <a:cubicBezTo>
                  <a:pt x="1850" y="1225"/>
                  <a:pt x="1850" y="1225"/>
                  <a:pt x="1850" y="1225"/>
                </a:cubicBezTo>
                <a:cubicBezTo>
                  <a:pt x="1698" y="1225"/>
                  <a:pt x="1698" y="1225"/>
                  <a:pt x="1698" y="1225"/>
                </a:cubicBezTo>
                <a:cubicBezTo>
                  <a:pt x="1698" y="1157"/>
                  <a:pt x="1698" y="1157"/>
                  <a:pt x="1698" y="1157"/>
                </a:cubicBezTo>
                <a:cubicBezTo>
                  <a:pt x="1781" y="1157"/>
                  <a:pt x="1781" y="1157"/>
                  <a:pt x="1781" y="1157"/>
                </a:cubicBezTo>
                <a:cubicBezTo>
                  <a:pt x="1781" y="1060"/>
                  <a:pt x="1781" y="1060"/>
                  <a:pt x="1781" y="1060"/>
                </a:cubicBezTo>
                <a:cubicBezTo>
                  <a:pt x="1685" y="1060"/>
                  <a:pt x="1685" y="1060"/>
                  <a:pt x="1685" y="1060"/>
                </a:cubicBezTo>
                <a:cubicBezTo>
                  <a:pt x="1685" y="1123"/>
                  <a:pt x="1685" y="1123"/>
                  <a:pt x="1685" y="1123"/>
                </a:cubicBezTo>
                <a:cubicBezTo>
                  <a:pt x="1685" y="1123"/>
                  <a:pt x="1685" y="1123"/>
                  <a:pt x="1685" y="1123"/>
                </a:cubicBezTo>
                <a:cubicBezTo>
                  <a:pt x="1685" y="1225"/>
                  <a:pt x="1685" y="1225"/>
                  <a:pt x="1685" y="1225"/>
                </a:cubicBezTo>
                <a:cubicBezTo>
                  <a:pt x="1685" y="1225"/>
                  <a:pt x="1685" y="1225"/>
                  <a:pt x="1685" y="1225"/>
                </a:cubicBezTo>
                <a:cubicBezTo>
                  <a:pt x="1685" y="1322"/>
                  <a:pt x="1685" y="1322"/>
                  <a:pt x="1685" y="1322"/>
                </a:cubicBezTo>
                <a:cubicBezTo>
                  <a:pt x="1850" y="1322"/>
                  <a:pt x="1850" y="1322"/>
                  <a:pt x="1850" y="1322"/>
                </a:cubicBezTo>
                <a:cubicBezTo>
                  <a:pt x="1850" y="1359"/>
                  <a:pt x="1850" y="1813"/>
                  <a:pt x="1850" y="1850"/>
                </a:cubicBezTo>
                <a:cubicBezTo>
                  <a:pt x="1781" y="1850"/>
                  <a:pt x="1781" y="1850"/>
                  <a:pt x="1781" y="1850"/>
                </a:cubicBezTo>
                <a:cubicBezTo>
                  <a:pt x="1781" y="1391"/>
                  <a:pt x="1781" y="1391"/>
                  <a:pt x="1781" y="1391"/>
                </a:cubicBezTo>
                <a:close/>
                <a:moveTo>
                  <a:pt x="1603" y="1225"/>
                </a:moveTo>
                <a:cubicBezTo>
                  <a:pt x="1451" y="1225"/>
                  <a:pt x="1451" y="1225"/>
                  <a:pt x="1451" y="1225"/>
                </a:cubicBezTo>
                <a:cubicBezTo>
                  <a:pt x="1451" y="826"/>
                  <a:pt x="1451" y="826"/>
                  <a:pt x="1451" y="826"/>
                </a:cubicBezTo>
                <a:cubicBezTo>
                  <a:pt x="1781" y="826"/>
                  <a:pt x="1781" y="826"/>
                  <a:pt x="1781" y="826"/>
                </a:cubicBezTo>
                <a:cubicBezTo>
                  <a:pt x="1781" y="564"/>
                  <a:pt x="1781" y="564"/>
                  <a:pt x="1781" y="564"/>
                </a:cubicBezTo>
                <a:cubicBezTo>
                  <a:pt x="1698" y="564"/>
                  <a:pt x="1698" y="564"/>
                  <a:pt x="1698" y="564"/>
                </a:cubicBezTo>
                <a:cubicBezTo>
                  <a:pt x="1698" y="495"/>
                  <a:pt x="1698" y="495"/>
                  <a:pt x="1698" y="495"/>
                </a:cubicBezTo>
                <a:cubicBezTo>
                  <a:pt x="1850" y="495"/>
                  <a:pt x="1850" y="495"/>
                  <a:pt x="1850" y="495"/>
                </a:cubicBezTo>
                <a:cubicBezTo>
                  <a:pt x="1850" y="895"/>
                  <a:pt x="1850" y="895"/>
                  <a:pt x="1850" y="895"/>
                </a:cubicBezTo>
                <a:cubicBezTo>
                  <a:pt x="1520" y="895"/>
                  <a:pt x="1520" y="895"/>
                  <a:pt x="1520" y="895"/>
                </a:cubicBezTo>
                <a:cubicBezTo>
                  <a:pt x="1520" y="1157"/>
                  <a:pt x="1520" y="1157"/>
                  <a:pt x="1520" y="1157"/>
                </a:cubicBezTo>
                <a:cubicBezTo>
                  <a:pt x="1603" y="1157"/>
                  <a:pt x="1603" y="1157"/>
                  <a:pt x="1603" y="1157"/>
                </a:cubicBezTo>
                <a:cubicBezTo>
                  <a:pt x="1603" y="1225"/>
                  <a:pt x="1603" y="1225"/>
                  <a:pt x="1603" y="1225"/>
                </a:cubicBezTo>
                <a:close/>
                <a:moveTo>
                  <a:pt x="1603" y="564"/>
                </a:moveTo>
                <a:cubicBezTo>
                  <a:pt x="1286" y="564"/>
                  <a:pt x="1286" y="564"/>
                  <a:pt x="1286" y="564"/>
                </a:cubicBezTo>
                <a:cubicBezTo>
                  <a:pt x="1286" y="412"/>
                  <a:pt x="1286" y="412"/>
                  <a:pt x="1286" y="412"/>
                </a:cubicBezTo>
                <a:cubicBezTo>
                  <a:pt x="1354" y="412"/>
                  <a:pt x="1354" y="412"/>
                  <a:pt x="1354" y="412"/>
                </a:cubicBezTo>
                <a:cubicBezTo>
                  <a:pt x="1354" y="495"/>
                  <a:pt x="1354" y="495"/>
                  <a:pt x="1354" y="495"/>
                </a:cubicBezTo>
                <a:cubicBezTo>
                  <a:pt x="1603" y="495"/>
                  <a:pt x="1603" y="495"/>
                  <a:pt x="1603" y="495"/>
                </a:cubicBezTo>
                <a:cubicBezTo>
                  <a:pt x="1603" y="564"/>
                  <a:pt x="1603" y="564"/>
                  <a:pt x="1603" y="564"/>
                </a:cubicBezTo>
                <a:close/>
                <a:moveTo>
                  <a:pt x="1286" y="317"/>
                </a:moveTo>
                <a:cubicBezTo>
                  <a:pt x="1286" y="69"/>
                  <a:pt x="1286" y="69"/>
                  <a:pt x="1286" y="69"/>
                </a:cubicBezTo>
                <a:cubicBezTo>
                  <a:pt x="1024" y="69"/>
                  <a:pt x="1024" y="69"/>
                  <a:pt x="1024" y="69"/>
                </a:cubicBezTo>
                <a:cubicBezTo>
                  <a:pt x="1024" y="399"/>
                  <a:pt x="1024" y="399"/>
                  <a:pt x="1024" y="399"/>
                </a:cubicBezTo>
                <a:cubicBezTo>
                  <a:pt x="624" y="399"/>
                  <a:pt x="624" y="399"/>
                  <a:pt x="624" y="399"/>
                </a:cubicBezTo>
                <a:cubicBezTo>
                  <a:pt x="624" y="247"/>
                  <a:pt x="624" y="247"/>
                  <a:pt x="624" y="247"/>
                </a:cubicBezTo>
                <a:cubicBezTo>
                  <a:pt x="693" y="247"/>
                  <a:pt x="693" y="247"/>
                  <a:pt x="693" y="247"/>
                </a:cubicBezTo>
                <a:cubicBezTo>
                  <a:pt x="693" y="330"/>
                  <a:pt x="693" y="330"/>
                  <a:pt x="693" y="330"/>
                </a:cubicBezTo>
                <a:cubicBezTo>
                  <a:pt x="955" y="330"/>
                  <a:pt x="955" y="330"/>
                  <a:pt x="955" y="330"/>
                </a:cubicBezTo>
                <a:cubicBezTo>
                  <a:pt x="955" y="0"/>
                  <a:pt x="955" y="0"/>
                  <a:pt x="955" y="0"/>
                </a:cubicBezTo>
                <a:cubicBezTo>
                  <a:pt x="1354" y="0"/>
                  <a:pt x="1354" y="0"/>
                  <a:pt x="1354" y="0"/>
                </a:cubicBezTo>
                <a:cubicBezTo>
                  <a:pt x="1354" y="317"/>
                  <a:pt x="1354" y="317"/>
                  <a:pt x="1354" y="317"/>
                </a:cubicBezTo>
                <a:cubicBezTo>
                  <a:pt x="1286" y="317"/>
                  <a:pt x="1286" y="317"/>
                  <a:pt x="1286" y="317"/>
                </a:cubicBezTo>
                <a:close/>
                <a:moveTo>
                  <a:pt x="624" y="234"/>
                </a:moveTo>
                <a:cubicBezTo>
                  <a:pt x="603" y="234"/>
                  <a:pt x="603" y="234"/>
                  <a:pt x="603" y="234"/>
                </a:cubicBezTo>
                <a:cubicBezTo>
                  <a:pt x="459" y="234"/>
                  <a:pt x="459" y="234"/>
                  <a:pt x="459" y="234"/>
                </a:cubicBezTo>
                <a:cubicBezTo>
                  <a:pt x="459" y="69"/>
                  <a:pt x="459" y="69"/>
                  <a:pt x="459" y="69"/>
                </a:cubicBezTo>
                <a:cubicBezTo>
                  <a:pt x="0" y="69"/>
                  <a:pt x="0" y="69"/>
                  <a:pt x="0" y="69"/>
                </a:cubicBezTo>
                <a:cubicBezTo>
                  <a:pt x="0" y="0"/>
                  <a:pt x="0" y="0"/>
                  <a:pt x="0" y="0"/>
                </a:cubicBezTo>
                <a:cubicBezTo>
                  <a:pt x="37" y="0"/>
                  <a:pt x="491" y="0"/>
                  <a:pt x="528" y="0"/>
                </a:cubicBezTo>
                <a:cubicBezTo>
                  <a:pt x="528" y="165"/>
                  <a:pt x="528" y="165"/>
                  <a:pt x="528" y="165"/>
                </a:cubicBezTo>
                <a:cubicBezTo>
                  <a:pt x="603" y="165"/>
                  <a:pt x="603" y="165"/>
                  <a:pt x="603" y="165"/>
                </a:cubicBezTo>
                <a:cubicBezTo>
                  <a:pt x="624" y="165"/>
                  <a:pt x="624" y="165"/>
                  <a:pt x="624" y="165"/>
                </a:cubicBezTo>
                <a:cubicBezTo>
                  <a:pt x="693" y="165"/>
                  <a:pt x="693" y="165"/>
                  <a:pt x="693" y="165"/>
                </a:cubicBezTo>
                <a:cubicBezTo>
                  <a:pt x="732" y="165"/>
                  <a:pt x="732" y="165"/>
                  <a:pt x="732" y="165"/>
                </a:cubicBezTo>
                <a:cubicBezTo>
                  <a:pt x="790" y="165"/>
                  <a:pt x="790" y="165"/>
                  <a:pt x="790" y="165"/>
                </a:cubicBezTo>
                <a:cubicBezTo>
                  <a:pt x="790" y="69"/>
                  <a:pt x="790" y="69"/>
                  <a:pt x="790" y="69"/>
                </a:cubicBezTo>
                <a:cubicBezTo>
                  <a:pt x="693" y="69"/>
                  <a:pt x="693" y="69"/>
                  <a:pt x="693" y="69"/>
                </a:cubicBezTo>
                <a:cubicBezTo>
                  <a:pt x="693" y="152"/>
                  <a:pt x="693" y="152"/>
                  <a:pt x="693" y="152"/>
                </a:cubicBezTo>
                <a:cubicBezTo>
                  <a:pt x="624" y="152"/>
                  <a:pt x="624" y="152"/>
                  <a:pt x="624" y="152"/>
                </a:cubicBezTo>
                <a:cubicBezTo>
                  <a:pt x="624" y="0"/>
                  <a:pt x="624" y="0"/>
                  <a:pt x="624" y="0"/>
                </a:cubicBezTo>
                <a:cubicBezTo>
                  <a:pt x="859" y="0"/>
                  <a:pt x="859" y="0"/>
                  <a:pt x="859" y="0"/>
                </a:cubicBezTo>
                <a:cubicBezTo>
                  <a:pt x="859" y="234"/>
                  <a:pt x="859" y="234"/>
                  <a:pt x="859" y="234"/>
                </a:cubicBezTo>
                <a:cubicBezTo>
                  <a:pt x="732" y="234"/>
                  <a:pt x="732" y="234"/>
                  <a:pt x="732" y="234"/>
                </a:cubicBezTo>
                <a:cubicBezTo>
                  <a:pt x="693" y="234"/>
                  <a:pt x="693" y="234"/>
                  <a:pt x="693" y="234"/>
                </a:cubicBezTo>
                <a:cubicBezTo>
                  <a:pt x="624" y="234"/>
                  <a:pt x="624" y="234"/>
                  <a:pt x="624" y="234"/>
                </a:cubicBezTo>
                <a:close/>
              </a:path>
            </a:pathLst>
          </a:custGeom>
          <a:solidFill>
            <a:srgbClr val="A400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35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0" y="0"/>
            <a:ext cx="9144000" cy="626512"/>
            <a:chOff x="0" y="0"/>
            <a:chExt cx="12192000" cy="626512"/>
          </a:xfrm>
        </p:grpSpPr>
        <p:grpSp>
          <p:nvGrpSpPr>
            <p:cNvPr id="8" name="组合 7"/>
            <p:cNvGrpSpPr/>
            <p:nvPr/>
          </p:nvGrpSpPr>
          <p:grpSpPr>
            <a:xfrm>
              <a:off x="0" y="0"/>
              <a:ext cx="6023372" cy="626512"/>
              <a:chOff x="0" y="0"/>
              <a:chExt cx="6023372" cy="626512"/>
            </a:xfrm>
          </p:grpSpPr>
          <p:pic>
            <p:nvPicPr>
              <p:cNvPr id="14" name="图片 13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0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5" name="图片 14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1505843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6" name="图片 15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3011686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7" name="图片 16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4517529" y="0"/>
                <a:ext cx="1505843" cy="626512"/>
              </a:xfrm>
              <a:prstGeom prst="rect">
                <a:avLst/>
              </a:prstGeom>
            </p:spPr>
          </p:pic>
        </p:grpSp>
        <p:grpSp>
          <p:nvGrpSpPr>
            <p:cNvPr id="9" name="组合 8"/>
            <p:cNvGrpSpPr/>
            <p:nvPr/>
          </p:nvGrpSpPr>
          <p:grpSpPr>
            <a:xfrm>
              <a:off x="6023372" y="0"/>
              <a:ext cx="6168628" cy="626512"/>
              <a:chOff x="0" y="0"/>
              <a:chExt cx="6023372" cy="626512"/>
            </a:xfrm>
          </p:grpSpPr>
          <p:pic>
            <p:nvPicPr>
              <p:cNvPr id="10" name="图片 9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0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1" name="图片 10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1505843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3011686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4517529" y="0"/>
                <a:ext cx="1505843" cy="626512"/>
              </a:xfrm>
              <a:prstGeom prst="rect">
                <a:avLst/>
              </a:prstGeom>
            </p:spPr>
          </p:pic>
        </p:grpSp>
      </p:grpSp>
      <p:grpSp>
        <p:nvGrpSpPr>
          <p:cNvPr id="18" name="组合 17"/>
          <p:cNvGrpSpPr/>
          <p:nvPr/>
        </p:nvGrpSpPr>
        <p:grpSpPr>
          <a:xfrm flipV="1">
            <a:off x="0" y="6223640"/>
            <a:ext cx="9144000" cy="626512"/>
            <a:chOff x="0" y="0"/>
            <a:chExt cx="12192000" cy="626512"/>
          </a:xfrm>
        </p:grpSpPr>
        <p:grpSp>
          <p:nvGrpSpPr>
            <p:cNvPr id="19" name="组合 18"/>
            <p:cNvGrpSpPr/>
            <p:nvPr/>
          </p:nvGrpSpPr>
          <p:grpSpPr>
            <a:xfrm>
              <a:off x="0" y="0"/>
              <a:ext cx="6023372" cy="626512"/>
              <a:chOff x="0" y="0"/>
              <a:chExt cx="6023372" cy="626512"/>
            </a:xfrm>
          </p:grpSpPr>
          <p:pic>
            <p:nvPicPr>
              <p:cNvPr id="25" name="图片 24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0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6" name="图片 25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1505843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7" name="图片 26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3011686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8" name="图片 27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4517529" y="0"/>
                <a:ext cx="1505843" cy="626512"/>
              </a:xfrm>
              <a:prstGeom prst="rect">
                <a:avLst/>
              </a:prstGeom>
            </p:spPr>
          </p:pic>
        </p:grpSp>
        <p:grpSp>
          <p:nvGrpSpPr>
            <p:cNvPr id="20" name="组合 19"/>
            <p:cNvGrpSpPr/>
            <p:nvPr/>
          </p:nvGrpSpPr>
          <p:grpSpPr>
            <a:xfrm>
              <a:off x="6023372" y="0"/>
              <a:ext cx="6168628" cy="626512"/>
              <a:chOff x="0" y="0"/>
              <a:chExt cx="6023372" cy="626512"/>
            </a:xfrm>
          </p:grpSpPr>
          <p:pic>
            <p:nvPicPr>
              <p:cNvPr id="21" name="图片 20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0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2" name="图片 21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1505843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3011686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4" name="图片 23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4517529" y="0"/>
                <a:ext cx="1505843" cy="626512"/>
              </a:xfrm>
              <a:prstGeom prst="rect">
                <a:avLst/>
              </a:prstGeom>
            </p:spPr>
          </p:pic>
        </p:grpSp>
      </p:grp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9EFD9D74-47D9-4702-A33C-335B63B48DBF}" type="datetimeFigureOut">
              <a:rPr lang="zh-CN" altLang="en-US" smtClean="0"/>
              <a:t>2017/12/25 Mon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759222"/>
            <a:ext cx="7886700" cy="5344940"/>
          </a:xfrm>
        </p:spPr>
        <p:txBody>
          <a:bodyPr anchor="ctr">
            <a:normAutofit/>
          </a:bodyPr>
          <a:lstStyle>
            <a:lvl1pPr marL="0" indent="0">
              <a:lnSpc>
                <a:spcPct val="120000"/>
              </a:lnSpc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0" y="0"/>
            <a:ext cx="9144000" cy="626512"/>
            <a:chOff x="0" y="0"/>
            <a:chExt cx="12192000" cy="626512"/>
          </a:xfrm>
        </p:grpSpPr>
        <p:grpSp>
          <p:nvGrpSpPr>
            <p:cNvPr id="8" name="组合 7"/>
            <p:cNvGrpSpPr/>
            <p:nvPr/>
          </p:nvGrpSpPr>
          <p:grpSpPr>
            <a:xfrm>
              <a:off x="0" y="0"/>
              <a:ext cx="6023372" cy="626512"/>
              <a:chOff x="0" y="0"/>
              <a:chExt cx="6023372" cy="626512"/>
            </a:xfrm>
          </p:grpSpPr>
          <p:pic>
            <p:nvPicPr>
              <p:cNvPr id="14" name="图片 13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0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5" name="图片 14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1505843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6" name="图片 15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3011686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7" name="图片 16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4517529" y="0"/>
                <a:ext cx="1505843" cy="626512"/>
              </a:xfrm>
              <a:prstGeom prst="rect">
                <a:avLst/>
              </a:prstGeom>
            </p:spPr>
          </p:pic>
        </p:grpSp>
        <p:grpSp>
          <p:nvGrpSpPr>
            <p:cNvPr id="9" name="组合 8"/>
            <p:cNvGrpSpPr/>
            <p:nvPr/>
          </p:nvGrpSpPr>
          <p:grpSpPr>
            <a:xfrm>
              <a:off x="6023372" y="0"/>
              <a:ext cx="6168628" cy="626512"/>
              <a:chOff x="0" y="0"/>
              <a:chExt cx="6023372" cy="626512"/>
            </a:xfrm>
          </p:grpSpPr>
          <p:pic>
            <p:nvPicPr>
              <p:cNvPr id="10" name="图片 9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0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1" name="图片 10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1505843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3011686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4517529" y="0"/>
                <a:ext cx="1505843" cy="626512"/>
              </a:xfrm>
              <a:prstGeom prst="rect">
                <a:avLst/>
              </a:prstGeom>
            </p:spPr>
          </p:pic>
        </p:grpSp>
      </p:grpSp>
      <p:grpSp>
        <p:nvGrpSpPr>
          <p:cNvPr id="18" name="组合 17"/>
          <p:cNvGrpSpPr/>
          <p:nvPr/>
        </p:nvGrpSpPr>
        <p:grpSpPr>
          <a:xfrm flipV="1">
            <a:off x="0" y="6223640"/>
            <a:ext cx="9144000" cy="626512"/>
            <a:chOff x="0" y="0"/>
            <a:chExt cx="12192000" cy="626512"/>
          </a:xfrm>
        </p:grpSpPr>
        <p:grpSp>
          <p:nvGrpSpPr>
            <p:cNvPr id="19" name="组合 18"/>
            <p:cNvGrpSpPr/>
            <p:nvPr/>
          </p:nvGrpSpPr>
          <p:grpSpPr>
            <a:xfrm>
              <a:off x="0" y="0"/>
              <a:ext cx="6023372" cy="626512"/>
              <a:chOff x="0" y="0"/>
              <a:chExt cx="6023372" cy="626512"/>
            </a:xfrm>
          </p:grpSpPr>
          <p:pic>
            <p:nvPicPr>
              <p:cNvPr id="25" name="图片 24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0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6" name="图片 25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1505843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7" name="图片 26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3011686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8" name="图片 27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4517529" y="0"/>
                <a:ext cx="1505843" cy="626512"/>
              </a:xfrm>
              <a:prstGeom prst="rect">
                <a:avLst/>
              </a:prstGeom>
            </p:spPr>
          </p:pic>
        </p:grpSp>
        <p:grpSp>
          <p:nvGrpSpPr>
            <p:cNvPr id="20" name="组合 19"/>
            <p:cNvGrpSpPr/>
            <p:nvPr/>
          </p:nvGrpSpPr>
          <p:grpSpPr>
            <a:xfrm>
              <a:off x="6023372" y="0"/>
              <a:ext cx="6168628" cy="626512"/>
              <a:chOff x="0" y="0"/>
              <a:chExt cx="6023372" cy="626512"/>
            </a:xfrm>
          </p:grpSpPr>
          <p:pic>
            <p:nvPicPr>
              <p:cNvPr id="21" name="图片 20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0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2" name="图片 21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1505843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3011686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4" name="图片 23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4517529" y="0"/>
                <a:ext cx="1505843" cy="626512"/>
              </a:xfrm>
              <a:prstGeom prst="rect">
                <a:avLst/>
              </a:prstGeom>
            </p:spPr>
          </p:pic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>
            <a:lvl1pPr marL="0" indent="0">
              <a:lnSpc>
                <a:spcPct val="120000"/>
              </a:lnSpc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F2B6B466-A3C9-403D-862F-844070021E0A}" type="datetimeFigureOut">
              <a:rPr lang="zh-CN" altLang="en-US" smtClean="0"/>
              <a:t>2017/12/25 Mon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BA1AE866-7697-4A71-88DE-FDC10DF7E3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514193" y="2256330"/>
            <a:ext cx="2674054" cy="1446550"/>
          </a:xfrm>
          <a:prstGeom prst="rect">
            <a:avLst/>
          </a:prstGeom>
          <a:noFill/>
        </p:spPr>
        <p:txBody>
          <a:bodyPr wrap="square" rtlCol="0">
            <a:normAutofit/>
          </a:bodyPr>
          <a:lstStyle/>
          <a:p>
            <a:r>
              <a:rPr lang="en-US" altLang="zh-CN" sz="6600" dirty="0" smtClean="0">
                <a:solidFill>
                  <a:srgbClr val="B2132C"/>
                </a:solidFill>
              </a:rPr>
              <a:t>【</a:t>
            </a:r>
            <a:r>
              <a:rPr lang="zh-CN" altLang="en-US" sz="6600" baseline="0" dirty="0" smtClean="0">
                <a:solidFill>
                  <a:srgbClr val="B2132C"/>
                </a:solidFill>
                <a:latin typeface="方正细珊瑚_GBK" panose="03000509000000000000" pitchFamily="65" charset="-122"/>
                <a:ea typeface="方正细珊瑚_GBK" panose="03000509000000000000" pitchFamily="65" charset="-122"/>
              </a:rPr>
              <a:t>  </a:t>
            </a:r>
            <a:r>
              <a:rPr lang="en-US" altLang="zh-CN" sz="6600" dirty="0" smtClean="0">
                <a:solidFill>
                  <a:srgbClr val="B2132C"/>
                </a:solidFill>
              </a:rPr>
              <a:t>】</a:t>
            </a:r>
            <a:endParaRPr lang="zh-CN" altLang="en-US" sz="6600" dirty="0">
              <a:solidFill>
                <a:srgbClr val="B2132C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568535" y="1859370"/>
            <a:ext cx="2546516" cy="1179803"/>
          </a:xfrm>
        </p:spPr>
        <p:txBody>
          <a:bodyPr anchor="b">
            <a:normAutofit/>
          </a:bodyPr>
          <a:lstStyle>
            <a:lvl1pPr>
              <a:defRPr sz="4050">
                <a:solidFill>
                  <a:srgbClr val="B2132C"/>
                </a:solidFill>
              </a:defRPr>
            </a:lvl1pPr>
          </a:lstStyle>
          <a:p>
            <a:r>
              <a:rPr lang="zh-CN" altLang="en-US" dirty="0" smtClean="0"/>
              <a:t>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568535" y="3066161"/>
            <a:ext cx="2546516" cy="810126"/>
          </a:xfrm>
        </p:spPr>
        <p:txBody>
          <a:bodyPr>
            <a:normAutofit/>
          </a:bodyPr>
          <a:lstStyle>
            <a:lvl1pPr marL="0" indent="0">
              <a:buNone/>
              <a:defRPr sz="1500">
                <a:solidFill>
                  <a:srgbClr val="B2132C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F2B6B466-A3C9-403D-862F-844070021E0A}" type="datetimeFigureOut">
              <a:rPr lang="zh-CN" altLang="en-US" smtClean="0"/>
              <a:t>2017/12/25 Mon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BA1AE866-7697-4A71-88DE-FDC10DF7E3C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flipH="1">
            <a:off x="5909343" y="2835085"/>
            <a:ext cx="3154614" cy="3886391"/>
          </a:xfrm>
          <a:prstGeom prst="rect">
            <a:avLst/>
          </a:prstGeom>
        </p:spPr>
      </p:pic>
      <p:sp>
        <p:nvSpPr>
          <p:cNvPr id="13" name="Freeform 35"/>
          <p:cNvSpPr>
            <a:spLocks noEditPoints="1"/>
          </p:cNvSpPr>
          <p:nvPr/>
        </p:nvSpPr>
        <p:spPr bwMode="auto">
          <a:xfrm rot="16200000">
            <a:off x="-310020" y="284086"/>
            <a:ext cx="2371725" cy="1784747"/>
          </a:xfrm>
          <a:custGeom>
            <a:avLst/>
            <a:gdLst>
              <a:gd name="T0" fmla="*/ 1520 w 1850"/>
              <a:gd name="T1" fmla="*/ 152 h 1850"/>
              <a:gd name="T2" fmla="*/ 1451 w 1850"/>
              <a:gd name="T3" fmla="*/ 0 h 1850"/>
              <a:gd name="T4" fmla="*/ 1850 w 1850"/>
              <a:gd name="T5" fmla="*/ 0 h 1850"/>
              <a:gd name="T6" fmla="*/ 1533 w 1850"/>
              <a:gd name="T7" fmla="*/ 399 h 1850"/>
              <a:gd name="T8" fmla="*/ 1781 w 1850"/>
              <a:gd name="T9" fmla="*/ 330 h 1850"/>
              <a:gd name="T10" fmla="*/ 1520 w 1850"/>
              <a:gd name="T11" fmla="*/ 69 h 1850"/>
              <a:gd name="T12" fmla="*/ 1685 w 1850"/>
              <a:gd name="T13" fmla="*/ 730 h 1850"/>
              <a:gd name="T14" fmla="*/ 1451 w 1850"/>
              <a:gd name="T15" fmla="*/ 577 h 1850"/>
              <a:gd name="T16" fmla="*/ 1520 w 1850"/>
              <a:gd name="T17" fmla="*/ 661 h 1850"/>
              <a:gd name="T18" fmla="*/ 1616 w 1850"/>
              <a:gd name="T19" fmla="*/ 412 h 1850"/>
              <a:gd name="T20" fmla="*/ 1451 w 1850"/>
              <a:gd name="T21" fmla="*/ 483 h 1850"/>
              <a:gd name="T22" fmla="*/ 1520 w 1850"/>
              <a:gd name="T23" fmla="*/ 247 h 1850"/>
              <a:gd name="T24" fmla="*/ 1451 w 1850"/>
              <a:gd name="T25" fmla="*/ 483 h 1850"/>
              <a:gd name="T26" fmla="*/ 1616 w 1850"/>
              <a:gd name="T27" fmla="*/ 234 h 1850"/>
              <a:gd name="T28" fmla="*/ 1367 w 1850"/>
              <a:gd name="T29" fmla="*/ 165 h 1850"/>
              <a:gd name="T30" fmla="*/ 1685 w 1850"/>
              <a:gd name="T31" fmla="*/ 317 h 1850"/>
              <a:gd name="T32" fmla="*/ 1438 w 1850"/>
              <a:gd name="T33" fmla="*/ 399 h 1850"/>
              <a:gd name="T34" fmla="*/ 1120 w 1850"/>
              <a:gd name="T35" fmla="*/ 165 h 1850"/>
              <a:gd name="T36" fmla="*/ 1273 w 1850"/>
              <a:gd name="T37" fmla="*/ 234 h 1850"/>
              <a:gd name="T38" fmla="*/ 1189 w 1850"/>
              <a:gd name="T39" fmla="*/ 330 h 1850"/>
              <a:gd name="T40" fmla="*/ 1438 w 1850"/>
              <a:gd name="T41" fmla="*/ 399 h 1850"/>
              <a:gd name="T42" fmla="*/ 1616 w 1850"/>
              <a:gd name="T43" fmla="*/ 1391 h 1850"/>
              <a:gd name="T44" fmla="*/ 1616 w 1850"/>
              <a:gd name="T45" fmla="*/ 1251 h 1850"/>
              <a:gd name="T46" fmla="*/ 1616 w 1850"/>
              <a:gd name="T47" fmla="*/ 1123 h 1850"/>
              <a:gd name="T48" fmla="*/ 1850 w 1850"/>
              <a:gd name="T49" fmla="*/ 991 h 1850"/>
              <a:gd name="T50" fmla="*/ 1698 w 1850"/>
              <a:gd name="T51" fmla="*/ 1225 h 1850"/>
              <a:gd name="T52" fmla="*/ 1781 w 1850"/>
              <a:gd name="T53" fmla="*/ 1157 h 1850"/>
              <a:gd name="T54" fmla="*/ 1685 w 1850"/>
              <a:gd name="T55" fmla="*/ 1060 h 1850"/>
              <a:gd name="T56" fmla="*/ 1685 w 1850"/>
              <a:gd name="T57" fmla="*/ 1123 h 1850"/>
              <a:gd name="T58" fmla="*/ 1685 w 1850"/>
              <a:gd name="T59" fmla="*/ 1225 h 1850"/>
              <a:gd name="T60" fmla="*/ 1850 w 1850"/>
              <a:gd name="T61" fmla="*/ 1322 h 1850"/>
              <a:gd name="T62" fmla="*/ 1781 w 1850"/>
              <a:gd name="T63" fmla="*/ 1850 h 1850"/>
              <a:gd name="T64" fmla="*/ 1603 w 1850"/>
              <a:gd name="T65" fmla="*/ 1225 h 1850"/>
              <a:gd name="T66" fmla="*/ 1451 w 1850"/>
              <a:gd name="T67" fmla="*/ 826 h 1850"/>
              <a:gd name="T68" fmla="*/ 1781 w 1850"/>
              <a:gd name="T69" fmla="*/ 564 h 1850"/>
              <a:gd name="T70" fmla="*/ 1698 w 1850"/>
              <a:gd name="T71" fmla="*/ 495 h 1850"/>
              <a:gd name="T72" fmla="*/ 1850 w 1850"/>
              <a:gd name="T73" fmla="*/ 895 h 1850"/>
              <a:gd name="T74" fmla="*/ 1520 w 1850"/>
              <a:gd name="T75" fmla="*/ 1157 h 1850"/>
              <a:gd name="T76" fmla="*/ 1603 w 1850"/>
              <a:gd name="T77" fmla="*/ 1225 h 1850"/>
              <a:gd name="T78" fmla="*/ 1286 w 1850"/>
              <a:gd name="T79" fmla="*/ 564 h 1850"/>
              <a:gd name="T80" fmla="*/ 1354 w 1850"/>
              <a:gd name="T81" fmla="*/ 412 h 1850"/>
              <a:gd name="T82" fmla="*/ 1603 w 1850"/>
              <a:gd name="T83" fmla="*/ 495 h 1850"/>
              <a:gd name="T84" fmla="*/ 1286 w 1850"/>
              <a:gd name="T85" fmla="*/ 317 h 1850"/>
              <a:gd name="T86" fmla="*/ 1024 w 1850"/>
              <a:gd name="T87" fmla="*/ 69 h 1850"/>
              <a:gd name="T88" fmla="*/ 624 w 1850"/>
              <a:gd name="T89" fmla="*/ 399 h 1850"/>
              <a:gd name="T90" fmla="*/ 693 w 1850"/>
              <a:gd name="T91" fmla="*/ 247 h 1850"/>
              <a:gd name="T92" fmla="*/ 955 w 1850"/>
              <a:gd name="T93" fmla="*/ 330 h 1850"/>
              <a:gd name="T94" fmla="*/ 1354 w 1850"/>
              <a:gd name="T95" fmla="*/ 0 h 1850"/>
              <a:gd name="T96" fmla="*/ 1286 w 1850"/>
              <a:gd name="T97" fmla="*/ 317 h 1850"/>
              <a:gd name="T98" fmla="*/ 603 w 1850"/>
              <a:gd name="T99" fmla="*/ 234 h 1850"/>
              <a:gd name="T100" fmla="*/ 459 w 1850"/>
              <a:gd name="T101" fmla="*/ 69 h 1850"/>
              <a:gd name="T102" fmla="*/ 0 w 1850"/>
              <a:gd name="T103" fmla="*/ 0 h 1850"/>
              <a:gd name="T104" fmla="*/ 528 w 1850"/>
              <a:gd name="T105" fmla="*/ 165 h 1850"/>
              <a:gd name="T106" fmla="*/ 624 w 1850"/>
              <a:gd name="T107" fmla="*/ 165 h 1850"/>
              <a:gd name="T108" fmla="*/ 732 w 1850"/>
              <a:gd name="T109" fmla="*/ 165 h 1850"/>
              <a:gd name="T110" fmla="*/ 790 w 1850"/>
              <a:gd name="T111" fmla="*/ 69 h 1850"/>
              <a:gd name="T112" fmla="*/ 693 w 1850"/>
              <a:gd name="T113" fmla="*/ 152 h 1850"/>
              <a:gd name="T114" fmla="*/ 624 w 1850"/>
              <a:gd name="T115" fmla="*/ 0 h 1850"/>
              <a:gd name="T116" fmla="*/ 859 w 1850"/>
              <a:gd name="T117" fmla="*/ 234 h 1850"/>
              <a:gd name="T118" fmla="*/ 693 w 1850"/>
              <a:gd name="T119" fmla="*/ 234 h 18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850" h="1850">
                <a:moveTo>
                  <a:pt x="1520" y="69"/>
                </a:moveTo>
                <a:cubicBezTo>
                  <a:pt x="1520" y="152"/>
                  <a:pt x="1520" y="152"/>
                  <a:pt x="1520" y="152"/>
                </a:cubicBezTo>
                <a:cubicBezTo>
                  <a:pt x="1451" y="152"/>
                  <a:pt x="1451" y="152"/>
                  <a:pt x="1451" y="152"/>
                </a:cubicBezTo>
                <a:cubicBezTo>
                  <a:pt x="1451" y="0"/>
                  <a:pt x="1451" y="0"/>
                  <a:pt x="1451" y="0"/>
                </a:cubicBezTo>
                <a:cubicBezTo>
                  <a:pt x="1781" y="0"/>
                  <a:pt x="1781" y="0"/>
                  <a:pt x="1781" y="0"/>
                </a:cubicBezTo>
                <a:cubicBezTo>
                  <a:pt x="1850" y="0"/>
                  <a:pt x="1850" y="0"/>
                  <a:pt x="1850" y="0"/>
                </a:cubicBezTo>
                <a:cubicBezTo>
                  <a:pt x="1850" y="399"/>
                  <a:pt x="1850" y="399"/>
                  <a:pt x="1850" y="399"/>
                </a:cubicBezTo>
                <a:cubicBezTo>
                  <a:pt x="1744" y="399"/>
                  <a:pt x="1638" y="399"/>
                  <a:pt x="1533" y="399"/>
                </a:cubicBezTo>
                <a:cubicBezTo>
                  <a:pt x="1533" y="330"/>
                  <a:pt x="1533" y="330"/>
                  <a:pt x="1533" y="330"/>
                </a:cubicBezTo>
                <a:cubicBezTo>
                  <a:pt x="1615" y="330"/>
                  <a:pt x="1698" y="330"/>
                  <a:pt x="1781" y="330"/>
                </a:cubicBezTo>
                <a:cubicBezTo>
                  <a:pt x="1781" y="69"/>
                  <a:pt x="1781" y="69"/>
                  <a:pt x="1781" y="69"/>
                </a:cubicBezTo>
                <a:cubicBezTo>
                  <a:pt x="1520" y="69"/>
                  <a:pt x="1520" y="69"/>
                  <a:pt x="1520" y="69"/>
                </a:cubicBezTo>
                <a:close/>
                <a:moveTo>
                  <a:pt x="1685" y="412"/>
                </a:moveTo>
                <a:cubicBezTo>
                  <a:pt x="1685" y="730"/>
                  <a:pt x="1685" y="730"/>
                  <a:pt x="1685" y="730"/>
                </a:cubicBezTo>
                <a:cubicBezTo>
                  <a:pt x="1451" y="730"/>
                  <a:pt x="1451" y="730"/>
                  <a:pt x="1451" y="730"/>
                </a:cubicBezTo>
                <a:cubicBezTo>
                  <a:pt x="1451" y="577"/>
                  <a:pt x="1451" y="577"/>
                  <a:pt x="1451" y="577"/>
                </a:cubicBezTo>
                <a:cubicBezTo>
                  <a:pt x="1520" y="577"/>
                  <a:pt x="1520" y="577"/>
                  <a:pt x="1520" y="577"/>
                </a:cubicBezTo>
                <a:cubicBezTo>
                  <a:pt x="1520" y="661"/>
                  <a:pt x="1520" y="661"/>
                  <a:pt x="1520" y="661"/>
                </a:cubicBezTo>
                <a:cubicBezTo>
                  <a:pt x="1616" y="661"/>
                  <a:pt x="1616" y="661"/>
                  <a:pt x="1616" y="661"/>
                </a:cubicBezTo>
                <a:cubicBezTo>
                  <a:pt x="1616" y="412"/>
                  <a:pt x="1616" y="412"/>
                  <a:pt x="1616" y="412"/>
                </a:cubicBezTo>
                <a:cubicBezTo>
                  <a:pt x="1685" y="412"/>
                  <a:pt x="1685" y="412"/>
                  <a:pt x="1685" y="412"/>
                </a:cubicBezTo>
                <a:close/>
                <a:moveTo>
                  <a:pt x="1451" y="483"/>
                </a:moveTo>
                <a:cubicBezTo>
                  <a:pt x="1451" y="404"/>
                  <a:pt x="1451" y="325"/>
                  <a:pt x="1451" y="247"/>
                </a:cubicBezTo>
                <a:cubicBezTo>
                  <a:pt x="1520" y="247"/>
                  <a:pt x="1520" y="247"/>
                  <a:pt x="1520" y="247"/>
                </a:cubicBezTo>
                <a:cubicBezTo>
                  <a:pt x="1520" y="325"/>
                  <a:pt x="1520" y="404"/>
                  <a:pt x="1520" y="483"/>
                </a:cubicBezTo>
                <a:cubicBezTo>
                  <a:pt x="1451" y="483"/>
                  <a:pt x="1451" y="483"/>
                  <a:pt x="1451" y="483"/>
                </a:cubicBezTo>
                <a:close/>
                <a:moveTo>
                  <a:pt x="1616" y="317"/>
                </a:moveTo>
                <a:cubicBezTo>
                  <a:pt x="1616" y="234"/>
                  <a:pt x="1616" y="234"/>
                  <a:pt x="1616" y="234"/>
                </a:cubicBezTo>
                <a:cubicBezTo>
                  <a:pt x="1533" y="234"/>
                  <a:pt x="1450" y="234"/>
                  <a:pt x="1367" y="234"/>
                </a:cubicBezTo>
                <a:cubicBezTo>
                  <a:pt x="1367" y="165"/>
                  <a:pt x="1367" y="165"/>
                  <a:pt x="1367" y="165"/>
                </a:cubicBezTo>
                <a:cubicBezTo>
                  <a:pt x="1473" y="165"/>
                  <a:pt x="1579" y="165"/>
                  <a:pt x="1685" y="165"/>
                </a:cubicBezTo>
                <a:cubicBezTo>
                  <a:pt x="1685" y="317"/>
                  <a:pt x="1685" y="317"/>
                  <a:pt x="1685" y="317"/>
                </a:cubicBezTo>
                <a:cubicBezTo>
                  <a:pt x="1616" y="317"/>
                  <a:pt x="1616" y="317"/>
                  <a:pt x="1616" y="317"/>
                </a:cubicBezTo>
                <a:close/>
                <a:moveTo>
                  <a:pt x="1438" y="399"/>
                </a:moveTo>
                <a:cubicBezTo>
                  <a:pt x="1120" y="399"/>
                  <a:pt x="1120" y="399"/>
                  <a:pt x="1120" y="399"/>
                </a:cubicBezTo>
                <a:cubicBezTo>
                  <a:pt x="1120" y="165"/>
                  <a:pt x="1120" y="165"/>
                  <a:pt x="1120" y="165"/>
                </a:cubicBezTo>
                <a:cubicBezTo>
                  <a:pt x="1273" y="165"/>
                  <a:pt x="1273" y="165"/>
                  <a:pt x="1273" y="165"/>
                </a:cubicBezTo>
                <a:cubicBezTo>
                  <a:pt x="1273" y="234"/>
                  <a:pt x="1273" y="234"/>
                  <a:pt x="1273" y="234"/>
                </a:cubicBezTo>
                <a:cubicBezTo>
                  <a:pt x="1189" y="234"/>
                  <a:pt x="1189" y="234"/>
                  <a:pt x="1189" y="234"/>
                </a:cubicBezTo>
                <a:cubicBezTo>
                  <a:pt x="1189" y="330"/>
                  <a:pt x="1189" y="330"/>
                  <a:pt x="1189" y="330"/>
                </a:cubicBezTo>
                <a:cubicBezTo>
                  <a:pt x="1438" y="330"/>
                  <a:pt x="1438" y="330"/>
                  <a:pt x="1438" y="330"/>
                </a:cubicBezTo>
                <a:cubicBezTo>
                  <a:pt x="1438" y="399"/>
                  <a:pt x="1438" y="399"/>
                  <a:pt x="1438" y="399"/>
                </a:cubicBezTo>
                <a:close/>
                <a:moveTo>
                  <a:pt x="1781" y="1391"/>
                </a:moveTo>
                <a:cubicBezTo>
                  <a:pt x="1616" y="1391"/>
                  <a:pt x="1616" y="1391"/>
                  <a:pt x="1616" y="1391"/>
                </a:cubicBezTo>
                <a:cubicBezTo>
                  <a:pt x="1616" y="1251"/>
                  <a:pt x="1616" y="1251"/>
                  <a:pt x="1616" y="1251"/>
                </a:cubicBezTo>
                <a:cubicBezTo>
                  <a:pt x="1616" y="1251"/>
                  <a:pt x="1616" y="1251"/>
                  <a:pt x="1616" y="1251"/>
                </a:cubicBezTo>
                <a:cubicBezTo>
                  <a:pt x="1616" y="1157"/>
                  <a:pt x="1616" y="1157"/>
                  <a:pt x="1616" y="1157"/>
                </a:cubicBezTo>
                <a:cubicBezTo>
                  <a:pt x="1616" y="1123"/>
                  <a:pt x="1616" y="1123"/>
                  <a:pt x="1616" y="1123"/>
                </a:cubicBezTo>
                <a:cubicBezTo>
                  <a:pt x="1616" y="991"/>
                  <a:pt x="1616" y="991"/>
                  <a:pt x="1616" y="991"/>
                </a:cubicBezTo>
                <a:cubicBezTo>
                  <a:pt x="1850" y="991"/>
                  <a:pt x="1850" y="991"/>
                  <a:pt x="1850" y="991"/>
                </a:cubicBezTo>
                <a:cubicBezTo>
                  <a:pt x="1850" y="1225"/>
                  <a:pt x="1850" y="1225"/>
                  <a:pt x="1850" y="1225"/>
                </a:cubicBezTo>
                <a:cubicBezTo>
                  <a:pt x="1698" y="1225"/>
                  <a:pt x="1698" y="1225"/>
                  <a:pt x="1698" y="1225"/>
                </a:cubicBezTo>
                <a:cubicBezTo>
                  <a:pt x="1698" y="1157"/>
                  <a:pt x="1698" y="1157"/>
                  <a:pt x="1698" y="1157"/>
                </a:cubicBezTo>
                <a:cubicBezTo>
                  <a:pt x="1781" y="1157"/>
                  <a:pt x="1781" y="1157"/>
                  <a:pt x="1781" y="1157"/>
                </a:cubicBezTo>
                <a:cubicBezTo>
                  <a:pt x="1781" y="1060"/>
                  <a:pt x="1781" y="1060"/>
                  <a:pt x="1781" y="1060"/>
                </a:cubicBezTo>
                <a:cubicBezTo>
                  <a:pt x="1685" y="1060"/>
                  <a:pt x="1685" y="1060"/>
                  <a:pt x="1685" y="1060"/>
                </a:cubicBezTo>
                <a:cubicBezTo>
                  <a:pt x="1685" y="1123"/>
                  <a:pt x="1685" y="1123"/>
                  <a:pt x="1685" y="1123"/>
                </a:cubicBezTo>
                <a:cubicBezTo>
                  <a:pt x="1685" y="1123"/>
                  <a:pt x="1685" y="1123"/>
                  <a:pt x="1685" y="1123"/>
                </a:cubicBezTo>
                <a:cubicBezTo>
                  <a:pt x="1685" y="1225"/>
                  <a:pt x="1685" y="1225"/>
                  <a:pt x="1685" y="1225"/>
                </a:cubicBezTo>
                <a:cubicBezTo>
                  <a:pt x="1685" y="1225"/>
                  <a:pt x="1685" y="1225"/>
                  <a:pt x="1685" y="1225"/>
                </a:cubicBezTo>
                <a:cubicBezTo>
                  <a:pt x="1685" y="1322"/>
                  <a:pt x="1685" y="1322"/>
                  <a:pt x="1685" y="1322"/>
                </a:cubicBezTo>
                <a:cubicBezTo>
                  <a:pt x="1850" y="1322"/>
                  <a:pt x="1850" y="1322"/>
                  <a:pt x="1850" y="1322"/>
                </a:cubicBezTo>
                <a:cubicBezTo>
                  <a:pt x="1850" y="1359"/>
                  <a:pt x="1850" y="1813"/>
                  <a:pt x="1850" y="1850"/>
                </a:cubicBezTo>
                <a:cubicBezTo>
                  <a:pt x="1781" y="1850"/>
                  <a:pt x="1781" y="1850"/>
                  <a:pt x="1781" y="1850"/>
                </a:cubicBezTo>
                <a:cubicBezTo>
                  <a:pt x="1781" y="1391"/>
                  <a:pt x="1781" y="1391"/>
                  <a:pt x="1781" y="1391"/>
                </a:cubicBezTo>
                <a:close/>
                <a:moveTo>
                  <a:pt x="1603" y="1225"/>
                </a:moveTo>
                <a:cubicBezTo>
                  <a:pt x="1451" y="1225"/>
                  <a:pt x="1451" y="1225"/>
                  <a:pt x="1451" y="1225"/>
                </a:cubicBezTo>
                <a:cubicBezTo>
                  <a:pt x="1451" y="826"/>
                  <a:pt x="1451" y="826"/>
                  <a:pt x="1451" y="826"/>
                </a:cubicBezTo>
                <a:cubicBezTo>
                  <a:pt x="1781" y="826"/>
                  <a:pt x="1781" y="826"/>
                  <a:pt x="1781" y="826"/>
                </a:cubicBezTo>
                <a:cubicBezTo>
                  <a:pt x="1781" y="564"/>
                  <a:pt x="1781" y="564"/>
                  <a:pt x="1781" y="564"/>
                </a:cubicBezTo>
                <a:cubicBezTo>
                  <a:pt x="1698" y="564"/>
                  <a:pt x="1698" y="564"/>
                  <a:pt x="1698" y="564"/>
                </a:cubicBezTo>
                <a:cubicBezTo>
                  <a:pt x="1698" y="495"/>
                  <a:pt x="1698" y="495"/>
                  <a:pt x="1698" y="495"/>
                </a:cubicBezTo>
                <a:cubicBezTo>
                  <a:pt x="1850" y="495"/>
                  <a:pt x="1850" y="495"/>
                  <a:pt x="1850" y="495"/>
                </a:cubicBezTo>
                <a:cubicBezTo>
                  <a:pt x="1850" y="895"/>
                  <a:pt x="1850" y="895"/>
                  <a:pt x="1850" y="895"/>
                </a:cubicBezTo>
                <a:cubicBezTo>
                  <a:pt x="1520" y="895"/>
                  <a:pt x="1520" y="895"/>
                  <a:pt x="1520" y="895"/>
                </a:cubicBezTo>
                <a:cubicBezTo>
                  <a:pt x="1520" y="1157"/>
                  <a:pt x="1520" y="1157"/>
                  <a:pt x="1520" y="1157"/>
                </a:cubicBezTo>
                <a:cubicBezTo>
                  <a:pt x="1603" y="1157"/>
                  <a:pt x="1603" y="1157"/>
                  <a:pt x="1603" y="1157"/>
                </a:cubicBezTo>
                <a:cubicBezTo>
                  <a:pt x="1603" y="1225"/>
                  <a:pt x="1603" y="1225"/>
                  <a:pt x="1603" y="1225"/>
                </a:cubicBezTo>
                <a:close/>
                <a:moveTo>
                  <a:pt x="1603" y="564"/>
                </a:moveTo>
                <a:cubicBezTo>
                  <a:pt x="1286" y="564"/>
                  <a:pt x="1286" y="564"/>
                  <a:pt x="1286" y="564"/>
                </a:cubicBezTo>
                <a:cubicBezTo>
                  <a:pt x="1286" y="412"/>
                  <a:pt x="1286" y="412"/>
                  <a:pt x="1286" y="412"/>
                </a:cubicBezTo>
                <a:cubicBezTo>
                  <a:pt x="1354" y="412"/>
                  <a:pt x="1354" y="412"/>
                  <a:pt x="1354" y="412"/>
                </a:cubicBezTo>
                <a:cubicBezTo>
                  <a:pt x="1354" y="495"/>
                  <a:pt x="1354" y="495"/>
                  <a:pt x="1354" y="495"/>
                </a:cubicBezTo>
                <a:cubicBezTo>
                  <a:pt x="1603" y="495"/>
                  <a:pt x="1603" y="495"/>
                  <a:pt x="1603" y="495"/>
                </a:cubicBezTo>
                <a:cubicBezTo>
                  <a:pt x="1603" y="564"/>
                  <a:pt x="1603" y="564"/>
                  <a:pt x="1603" y="564"/>
                </a:cubicBezTo>
                <a:close/>
                <a:moveTo>
                  <a:pt x="1286" y="317"/>
                </a:moveTo>
                <a:cubicBezTo>
                  <a:pt x="1286" y="69"/>
                  <a:pt x="1286" y="69"/>
                  <a:pt x="1286" y="69"/>
                </a:cubicBezTo>
                <a:cubicBezTo>
                  <a:pt x="1024" y="69"/>
                  <a:pt x="1024" y="69"/>
                  <a:pt x="1024" y="69"/>
                </a:cubicBezTo>
                <a:cubicBezTo>
                  <a:pt x="1024" y="399"/>
                  <a:pt x="1024" y="399"/>
                  <a:pt x="1024" y="399"/>
                </a:cubicBezTo>
                <a:cubicBezTo>
                  <a:pt x="624" y="399"/>
                  <a:pt x="624" y="399"/>
                  <a:pt x="624" y="399"/>
                </a:cubicBezTo>
                <a:cubicBezTo>
                  <a:pt x="624" y="247"/>
                  <a:pt x="624" y="247"/>
                  <a:pt x="624" y="247"/>
                </a:cubicBezTo>
                <a:cubicBezTo>
                  <a:pt x="693" y="247"/>
                  <a:pt x="693" y="247"/>
                  <a:pt x="693" y="247"/>
                </a:cubicBezTo>
                <a:cubicBezTo>
                  <a:pt x="693" y="330"/>
                  <a:pt x="693" y="330"/>
                  <a:pt x="693" y="330"/>
                </a:cubicBezTo>
                <a:cubicBezTo>
                  <a:pt x="955" y="330"/>
                  <a:pt x="955" y="330"/>
                  <a:pt x="955" y="330"/>
                </a:cubicBezTo>
                <a:cubicBezTo>
                  <a:pt x="955" y="0"/>
                  <a:pt x="955" y="0"/>
                  <a:pt x="955" y="0"/>
                </a:cubicBezTo>
                <a:cubicBezTo>
                  <a:pt x="1354" y="0"/>
                  <a:pt x="1354" y="0"/>
                  <a:pt x="1354" y="0"/>
                </a:cubicBezTo>
                <a:cubicBezTo>
                  <a:pt x="1354" y="317"/>
                  <a:pt x="1354" y="317"/>
                  <a:pt x="1354" y="317"/>
                </a:cubicBezTo>
                <a:cubicBezTo>
                  <a:pt x="1286" y="317"/>
                  <a:pt x="1286" y="317"/>
                  <a:pt x="1286" y="317"/>
                </a:cubicBezTo>
                <a:close/>
                <a:moveTo>
                  <a:pt x="624" y="234"/>
                </a:moveTo>
                <a:cubicBezTo>
                  <a:pt x="603" y="234"/>
                  <a:pt x="603" y="234"/>
                  <a:pt x="603" y="234"/>
                </a:cubicBezTo>
                <a:cubicBezTo>
                  <a:pt x="459" y="234"/>
                  <a:pt x="459" y="234"/>
                  <a:pt x="459" y="234"/>
                </a:cubicBezTo>
                <a:cubicBezTo>
                  <a:pt x="459" y="69"/>
                  <a:pt x="459" y="69"/>
                  <a:pt x="459" y="69"/>
                </a:cubicBezTo>
                <a:cubicBezTo>
                  <a:pt x="0" y="69"/>
                  <a:pt x="0" y="69"/>
                  <a:pt x="0" y="69"/>
                </a:cubicBezTo>
                <a:cubicBezTo>
                  <a:pt x="0" y="0"/>
                  <a:pt x="0" y="0"/>
                  <a:pt x="0" y="0"/>
                </a:cubicBezTo>
                <a:cubicBezTo>
                  <a:pt x="37" y="0"/>
                  <a:pt x="491" y="0"/>
                  <a:pt x="528" y="0"/>
                </a:cubicBezTo>
                <a:cubicBezTo>
                  <a:pt x="528" y="165"/>
                  <a:pt x="528" y="165"/>
                  <a:pt x="528" y="165"/>
                </a:cubicBezTo>
                <a:cubicBezTo>
                  <a:pt x="603" y="165"/>
                  <a:pt x="603" y="165"/>
                  <a:pt x="603" y="165"/>
                </a:cubicBezTo>
                <a:cubicBezTo>
                  <a:pt x="624" y="165"/>
                  <a:pt x="624" y="165"/>
                  <a:pt x="624" y="165"/>
                </a:cubicBezTo>
                <a:cubicBezTo>
                  <a:pt x="693" y="165"/>
                  <a:pt x="693" y="165"/>
                  <a:pt x="693" y="165"/>
                </a:cubicBezTo>
                <a:cubicBezTo>
                  <a:pt x="732" y="165"/>
                  <a:pt x="732" y="165"/>
                  <a:pt x="732" y="165"/>
                </a:cubicBezTo>
                <a:cubicBezTo>
                  <a:pt x="790" y="165"/>
                  <a:pt x="790" y="165"/>
                  <a:pt x="790" y="165"/>
                </a:cubicBezTo>
                <a:cubicBezTo>
                  <a:pt x="790" y="69"/>
                  <a:pt x="790" y="69"/>
                  <a:pt x="790" y="69"/>
                </a:cubicBezTo>
                <a:cubicBezTo>
                  <a:pt x="693" y="69"/>
                  <a:pt x="693" y="69"/>
                  <a:pt x="693" y="69"/>
                </a:cubicBezTo>
                <a:cubicBezTo>
                  <a:pt x="693" y="152"/>
                  <a:pt x="693" y="152"/>
                  <a:pt x="693" y="152"/>
                </a:cubicBezTo>
                <a:cubicBezTo>
                  <a:pt x="624" y="152"/>
                  <a:pt x="624" y="152"/>
                  <a:pt x="624" y="152"/>
                </a:cubicBezTo>
                <a:cubicBezTo>
                  <a:pt x="624" y="0"/>
                  <a:pt x="624" y="0"/>
                  <a:pt x="624" y="0"/>
                </a:cubicBezTo>
                <a:cubicBezTo>
                  <a:pt x="859" y="0"/>
                  <a:pt x="859" y="0"/>
                  <a:pt x="859" y="0"/>
                </a:cubicBezTo>
                <a:cubicBezTo>
                  <a:pt x="859" y="234"/>
                  <a:pt x="859" y="234"/>
                  <a:pt x="859" y="234"/>
                </a:cubicBezTo>
                <a:cubicBezTo>
                  <a:pt x="732" y="234"/>
                  <a:pt x="732" y="234"/>
                  <a:pt x="732" y="234"/>
                </a:cubicBezTo>
                <a:cubicBezTo>
                  <a:pt x="693" y="234"/>
                  <a:pt x="693" y="234"/>
                  <a:pt x="693" y="234"/>
                </a:cubicBezTo>
                <a:cubicBezTo>
                  <a:pt x="624" y="234"/>
                  <a:pt x="624" y="234"/>
                  <a:pt x="624" y="234"/>
                </a:cubicBezTo>
                <a:close/>
              </a:path>
            </a:pathLst>
          </a:custGeom>
          <a:solidFill>
            <a:srgbClr val="A400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35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0" y="0"/>
            <a:ext cx="9144000" cy="626512"/>
            <a:chOff x="0" y="0"/>
            <a:chExt cx="12192000" cy="626512"/>
          </a:xfrm>
        </p:grpSpPr>
        <p:grpSp>
          <p:nvGrpSpPr>
            <p:cNvPr id="9" name="组合 8"/>
            <p:cNvGrpSpPr/>
            <p:nvPr/>
          </p:nvGrpSpPr>
          <p:grpSpPr>
            <a:xfrm>
              <a:off x="0" y="0"/>
              <a:ext cx="6023372" cy="626512"/>
              <a:chOff x="0" y="0"/>
              <a:chExt cx="6023372" cy="626512"/>
            </a:xfrm>
          </p:grpSpPr>
          <p:pic>
            <p:nvPicPr>
              <p:cNvPr id="15" name="图片 14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0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6" name="图片 15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1505843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7" name="图片 16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3011686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4517529" y="0"/>
                <a:ext cx="1505843" cy="626512"/>
              </a:xfrm>
              <a:prstGeom prst="rect">
                <a:avLst/>
              </a:prstGeom>
            </p:spPr>
          </p:pic>
        </p:grpSp>
        <p:grpSp>
          <p:nvGrpSpPr>
            <p:cNvPr id="10" name="组合 9"/>
            <p:cNvGrpSpPr/>
            <p:nvPr/>
          </p:nvGrpSpPr>
          <p:grpSpPr>
            <a:xfrm>
              <a:off x="6023372" y="0"/>
              <a:ext cx="6168628" cy="626512"/>
              <a:chOff x="0" y="0"/>
              <a:chExt cx="6023372" cy="626512"/>
            </a:xfrm>
          </p:grpSpPr>
          <p:pic>
            <p:nvPicPr>
              <p:cNvPr id="11" name="图片 10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0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1505843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3011686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4517529" y="0"/>
                <a:ext cx="1505843" cy="626512"/>
              </a:xfrm>
              <a:prstGeom prst="rect">
                <a:avLst/>
              </a:prstGeom>
            </p:spPr>
          </p:pic>
        </p:grpSp>
      </p:grpSp>
      <p:grpSp>
        <p:nvGrpSpPr>
          <p:cNvPr id="19" name="组合 18"/>
          <p:cNvGrpSpPr/>
          <p:nvPr/>
        </p:nvGrpSpPr>
        <p:grpSpPr>
          <a:xfrm flipV="1">
            <a:off x="0" y="6223640"/>
            <a:ext cx="9144000" cy="626512"/>
            <a:chOff x="0" y="0"/>
            <a:chExt cx="12192000" cy="626512"/>
          </a:xfrm>
        </p:grpSpPr>
        <p:grpSp>
          <p:nvGrpSpPr>
            <p:cNvPr id="20" name="组合 19"/>
            <p:cNvGrpSpPr/>
            <p:nvPr/>
          </p:nvGrpSpPr>
          <p:grpSpPr>
            <a:xfrm>
              <a:off x="0" y="0"/>
              <a:ext cx="6023372" cy="626512"/>
              <a:chOff x="0" y="0"/>
              <a:chExt cx="6023372" cy="626512"/>
            </a:xfrm>
          </p:grpSpPr>
          <p:pic>
            <p:nvPicPr>
              <p:cNvPr id="26" name="图片 25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0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7" name="图片 26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1505843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8" name="图片 27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3011686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9" name="图片 28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4517529" y="0"/>
                <a:ext cx="1505843" cy="626512"/>
              </a:xfrm>
              <a:prstGeom prst="rect">
                <a:avLst/>
              </a:prstGeom>
            </p:spPr>
          </p:pic>
        </p:grpSp>
        <p:grpSp>
          <p:nvGrpSpPr>
            <p:cNvPr id="21" name="组合 20"/>
            <p:cNvGrpSpPr/>
            <p:nvPr/>
          </p:nvGrpSpPr>
          <p:grpSpPr>
            <a:xfrm>
              <a:off x="6023372" y="0"/>
              <a:ext cx="6168628" cy="626512"/>
              <a:chOff x="0" y="0"/>
              <a:chExt cx="6023372" cy="626512"/>
            </a:xfrm>
          </p:grpSpPr>
          <p:pic>
            <p:nvPicPr>
              <p:cNvPr id="22" name="图片 21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0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1505843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4" name="图片 23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3011686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5" name="图片 24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4517529" y="0"/>
                <a:ext cx="1505843" cy="626512"/>
              </a:xfrm>
              <a:prstGeom prst="rect">
                <a:avLst/>
              </a:prstGeom>
            </p:spPr>
          </p:pic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 anchor="ctr">
            <a:normAutofit/>
          </a:bodyPr>
          <a:lstStyle>
            <a:lvl1pPr marL="0" indent="0">
              <a:lnSpc>
                <a:spcPct val="120000"/>
              </a:lnSpc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 anchor="ctr">
            <a:normAutofit/>
          </a:bodyPr>
          <a:lstStyle>
            <a:lvl1pPr marL="0" indent="0">
              <a:lnSpc>
                <a:spcPct val="120000"/>
              </a:lnSpc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F2B6B466-A3C9-403D-862F-844070021E0A}" type="datetimeFigureOut">
              <a:rPr lang="zh-CN" altLang="en-US" smtClean="0"/>
              <a:t>2017/12/25 Mon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BA1AE866-7697-4A71-88DE-FDC10DF7E3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776413"/>
            <a:ext cx="3868340" cy="823912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647950"/>
            <a:ext cx="3868340" cy="3541713"/>
          </a:xfrm>
        </p:spPr>
        <p:txBody>
          <a:bodyPr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776413"/>
            <a:ext cx="3887391" cy="823912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647950"/>
            <a:ext cx="3887391" cy="3541713"/>
          </a:xfrm>
        </p:spPr>
        <p:txBody>
          <a:bodyPr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F2B6B466-A3C9-403D-862F-844070021E0A}" type="datetimeFigureOut">
              <a:rPr lang="zh-CN" altLang="en-US" smtClean="0"/>
              <a:t>2017/12/25 Mon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BA1AE866-7697-4A71-88DE-FDC10DF7E3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/>
          <p:cNvSpPr txBox="1"/>
          <p:nvPr/>
        </p:nvSpPr>
        <p:spPr>
          <a:xfrm>
            <a:off x="2228589" y="1434500"/>
            <a:ext cx="1016917" cy="238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900" b="1" dirty="0">
                <a:solidFill>
                  <a:srgbClr val="B2132C"/>
                </a:solidFill>
                <a:latin typeface="方正细珊瑚_GBK" panose="03000509000000000000" pitchFamily="65" charset="-122"/>
                <a:ea typeface="方正细珊瑚_GBK" panose="03000509000000000000" pitchFamily="65" charset="-122"/>
              </a:rPr>
              <a:t>2</a:t>
            </a:r>
            <a:endParaRPr lang="zh-CN" altLang="en-US" sz="14900" b="1" dirty="0">
              <a:solidFill>
                <a:srgbClr val="B2132C"/>
              </a:solidFill>
              <a:latin typeface="方正细珊瑚_GBK" panose="03000509000000000000" pitchFamily="65" charset="-122"/>
              <a:ea typeface="方正细珊瑚_GBK" panose="03000509000000000000" pitchFamily="65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4815150" y="1432463"/>
            <a:ext cx="1016917" cy="238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900" b="1" dirty="0" smtClean="0">
                <a:solidFill>
                  <a:srgbClr val="B2132C"/>
                </a:solidFill>
                <a:latin typeface="方正细珊瑚_GBK" panose="03000509000000000000" pitchFamily="65" charset="-122"/>
                <a:ea typeface="方正细珊瑚_GBK" panose="03000509000000000000" pitchFamily="65" charset="-122"/>
              </a:rPr>
              <a:t>1</a:t>
            </a:r>
            <a:endParaRPr lang="zh-CN" altLang="en-US" sz="14900" b="1" dirty="0">
              <a:solidFill>
                <a:srgbClr val="B2132C"/>
              </a:solidFill>
              <a:latin typeface="方正细珊瑚_GBK" panose="03000509000000000000" pitchFamily="65" charset="-122"/>
              <a:ea typeface="方正细珊瑚_GBK" panose="03000509000000000000" pitchFamily="65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5756981" y="1432463"/>
            <a:ext cx="1016917" cy="238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900" b="1" dirty="0">
                <a:solidFill>
                  <a:srgbClr val="B2132C"/>
                </a:solidFill>
                <a:latin typeface="方正细珊瑚_GBK" panose="03000509000000000000" pitchFamily="65" charset="-122"/>
                <a:ea typeface="方正细珊瑚_GBK" panose="03000509000000000000" pitchFamily="65" charset="-122"/>
              </a:rPr>
              <a:t>7</a:t>
            </a:r>
            <a:endParaRPr lang="zh-CN" altLang="en-US" sz="14900" b="1" dirty="0">
              <a:solidFill>
                <a:srgbClr val="B2132C"/>
              </a:solidFill>
              <a:latin typeface="方正细珊瑚_GBK" panose="03000509000000000000" pitchFamily="65" charset="-122"/>
              <a:ea typeface="方正细珊瑚_GBK" panose="03000509000000000000" pitchFamily="65" charset="-122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57225" y="1696037"/>
            <a:ext cx="1402243" cy="1449499"/>
          </a:xfrm>
          <a:prstGeom prst="rect">
            <a:avLst/>
          </a:prstGeom>
        </p:spPr>
      </p:pic>
      <p:sp>
        <p:nvSpPr>
          <p:cNvPr id="9" name="Freeform 35"/>
          <p:cNvSpPr>
            <a:spLocks noEditPoints="1"/>
          </p:cNvSpPr>
          <p:nvPr/>
        </p:nvSpPr>
        <p:spPr bwMode="auto">
          <a:xfrm>
            <a:off x="7365207" y="-17342"/>
            <a:ext cx="1778794" cy="2379663"/>
          </a:xfrm>
          <a:custGeom>
            <a:avLst/>
            <a:gdLst>
              <a:gd name="T0" fmla="*/ 1520 w 1850"/>
              <a:gd name="T1" fmla="*/ 152 h 1850"/>
              <a:gd name="T2" fmla="*/ 1451 w 1850"/>
              <a:gd name="T3" fmla="*/ 0 h 1850"/>
              <a:gd name="T4" fmla="*/ 1850 w 1850"/>
              <a:gd name="T5" fmla="*/ 0 h 1850"/>
              <a:gd name="T6" fmla="*/ 1533 w 1850"/>
              <a:gd name="T7" fmla="*/ 399 h 1850"/>
              <a:gd name="T8" fmla="*/ 1781 w 1850"/>
              <a:gd name="T9" fmla="*/ 330 h 1850"/>
              <a:gd name="T10" fmla="*/ 1520 w 1850"/>
              <a:gd name="T11" fmla="*/ 69 h 1850"/>
              <a:gd name="T12" fmla="*/ 1685 w 1850"/>
              <a:gd name="T13" fmla="*/ 730 h 1850"/>
              <a:gd name="T14" fmla="*/ 1451 w 1850"/>
              <a:gd name="T15" fmla="*/ 577 h 1850"/>
              <a:gd name="T16" fmla="*/ 1520 w 1850"/>
              <a:gd name="T17" fmla="*/ 661 h 1850"/>
              <a:gd name="T18" fmla="*/ 1616 w 1850"/>
              <a:gd name="T19" fmla="*/ 412 h 1850"/>
              <a:gd name="T20" fmla="*/ 1451 w 1850"/>
              <a:gd name="T21" fmla="*/ 483 h 1850"/>
              <a:gd name="T22" fmla="*/ 1520 w 1850"/>
              <a:gd name="T23" fmla="*/ 247 h 1850"/>
              <a:gd name="T24" fmla="*/ 1451 w 1850"/>
              <a:gd name="T25" fmla="*/ 483 h 1850"/>
              <a:gd name="T26" fmla="*/ 1616 w 1850"/>
              <a:gd name="T27" fmla="*/ 234 h 1850"/>
              <a:gd name="T28" fmla="*/ 1367 w 1850"/>
              <a:gd name="T29" fmla="*/ 165 h 1850"/>
              <a:gd name="T30" fmla="*/ 1685 w 1850"/>
              <a:gd name="T31" fmla="*/ 317 h 1850"/>
              <a:gd name="T32" fmla="*/ 1438 w 1850"/>
              <a:gd name="T33" fmla="*/ 399 h 1850"/>
              <a:gd name="T34" fmla="*/ 1120 w 1850"/>
              <a:gd name="T35" fmla="*/ 165 h 1850"/>
              <a:gd name="T36" fmla="*/ 1273 w 1850"/>
              <a:gd name="T37" fmla="*/ 234 h 1850"/>
              <a:gd name="T38" fmla="*/ 1189 w 1850"/>
              <a:gd name="T39" fmla="*/ 330 h 1850"/>
              <a:gd name="T40" fmla="*/ 1438 w 1850"/>
              <a:gd name="T41" fmla="*/ 399 h 1850"/>
              <a:gd name="T42" fmla="*/ 1616 w 1850"/>
              <a:gd name="T43" fmla="*/ 1391 h 1850"/>
              <a:gd name="T44" fmla="*/ 1616 w 1850"/>
              <a:gd name="T45" fmla="*/ 1251 h 1850"/>
              <a:gd name="T46" fmla="*/ 1616 w 1850"/>
              <a:gd name="T47" fmla="*/ 1123 h 1850"/>
              <a:gd name="T48" fmla="*/ 1850 w 1850"/>
              <a:gd name="T49" fmla="*/ 991 h 1850"/>
              <a:gd name="T50" fmla="*/ 1698 w 1850"/>
              <a:gd name="T51" fmla="*/ 1225 h 1850"/>
              <a:gd name="T52" fmla="*/ 1781 w 1850"/>
              <a:gd name="T53" fmla="*/ 1157 h 1850"/>
              <a:gd name="T54" fmla="*/ 1685 w 1850"/>
              <a:gd name="T55" fmla="*/ 1060 h 1850"/>
              <a:gd name="T56" fmla="*/ 1685 w 1850"/>
              <a:gd name="T57" fmla="*/ 1123 h 1850"/>
              <a:gd name="T58" fmla="*/ 1685 w 1850"/>
              <a:gd name="T59" fmla="*/ 1225 h 1850"/>
              <a:gd name="T60" fmla="*/ 1850 w 1850"/>
              <a:gd name="T61" fmla="*/ 1322 h 1850"/>
              <a:gd name="T62" fmla="*/ 1781 w 1850"/>
              <a:gd name="T63" fmla="*/ 1850 h 1850"/>
              <a:gd name="T64" fmla="*/ 1603 w 1850"/>
              <a:gd name="T65" fmla="*/ 1225 h 1850"/>
              <a:gd name="T66" fmla="*/ 1451 w 1850"/>
              <a:gd name="T67" fmla="*/ 826 h 1850"/>
              <a:gd name="T68" fmla="*/ 1781 w 1850"/>
              <a:gd name="T69" fmla="*/ 564 h 1850"/>
              <a:gd name="T70" fmla="*/ 1698 w 1850"/>
              <a:gd name="T71" fmla="*/ 495 h 1850"/>
              <a:gd name="T72" fmla="*/ 1850 w 1850"/>
              <a:gd name="T73" fmla="*/ 895 h 1850"/>
              <a:gd name="T74" fmla="*/ 1520 w 1850"/>
              <a:gd name="T75" fmla="*/ 1157 h 1850"/>
              <a:gd name="T76" fmla="*/ 1603 w 1850"/>
              <a:gd name="T77" fmla="*/ 1225 h 1850"/>
              <a:gd name="T78" fmla="*/ 1286 w 1850"/>
              <a:gd name="T79" fmla="*/ 564 h 1850"/>
              <a:gd name="T80" fmla="*/ 1354 w 1850"/>
              <a:gd name="T81" fmla="*/ 412 h 1850"/>
              <a:gd name="T82" fmla="*/ 1603 w 1850"/>
              <a:gd name="T83" fmla="*/ 495 h 1850"/>
              <a:gd name="T84" fmla="*/ 1286 w 1850"/>
              <a:gd name="T85" fmla="*/ 317 h 1850"/>
              <a:gd name="T86" fmla="*/ 1024 w 1850"/>
              <a:gd name="T87" fmla="*/ 69 h 1850"/>
              <a:gd name="T88" fmla="*/ 624 w 1850"/>
              <a:gd name="T89" fmla="*/ 399 h 1850"/>
              <a:gd name="T90" fmla="*/ 693 w 1850"/>
              <a:gd name="T91" fmla="*/ 247 h 1850"/>
              <a:gd name="T92" fmla="*/ 955 w 1850"/>
              <a:gd name="T93" fmla="*/ 330 h 1850"/>
              <a:gd name="T94" fmla="*/ 1354 w 1850"/>
              <a:gd name="T95" fmla="*/ 0 h 1850"/>
              <a:gd name="T96" fmla="*/ 1286 w 1850"/>
              <a:gd name="T97" fmla="*/ 317 h 1850"/>
              <a:gd name="T98" fmla="*/ 603 w 1850"/>
              <a:gd name="T99" fmla="*/ 234 h 1850"/>
              <a:gd name="T100" fmla="*/ 459 w 1850"/>
              <a:gd name="T101" fmla="*/ 69 h 1850"/>
              <a:gd name="T102" fmla="*/ 0 w 1850"/>
              <a:gd name="T103" fmla="*/ 0 h 1850"/>
              <a:gd name="T104" fmla="*/ 528 w 1850"/>
              <a:gd name="T105" fmla="*/ 165 h 1850"/>
              <a:gd name="T106" fmla="*/ 624 w 1850"/>
              <a:gd name="T107" fmla="*/ 165 h 1850"/>
              <a:gd name="T108" fmla="*/ 732 w 1850"/>
              <a:gd name="T109" fmla="*/ 165 h 1850"/>
              <a:gd name="T110" fmla="*/ 790 w 1850"/>
              <a:gd name="T111" fmla="*/ 69 h 1850"/>
              <a:gd name="T112" fmla="*/ 693 w 1850"/>
              <a:gd name="T113" fmla="*/ 152 h 1850"/>
              <a:gd name="T114" fmla="*/ 624 w 1850"/>
              <a:gd name="T115" fmla="*/ 0 h 1850"/>
              <a:gd name="T116" fmla="*/ 859 w 1850"/>
              <a:gd name="T117" fmla="*/ 234 h 1850"/>
              <a:gd name="T118" fmla="*/ 693 w 1850"/>
              <a:gd name="T119" fmla="*/ 234 h 18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850" h="1850">
                <a:moveTo>
                  <a:pt x="1520" y="69"/>
                </a:moveTo>
                <a:cubicBezTo>
                  <a:pt x="1520" y="152"/>
                  <a:pt x="1520" y="152"/>
                  <a:pt x="1520" y="152"/>
                </a:cubicBezTo>
                <a:cubicBezTo>
                  <a:pt x="1451" y="152"/>
                  <a:pt x="1451" y="152"/>
                  <a:pt x="1451" y="152"/>
                </a:cubicBezTo>
                <a:cubicBezTo>
                  <a:pt x="1451" y="0"/>
                  <a:pt x="1451" y="0"/>
                  <a:pt x="1451" y="0"/>
                </a:cubicBezTo>
                <a:cubicBezTo>
                  <a:pt x="1781" y="0"/>
                  <a:pt x="1781" y="0"/>
                  <a:pt x="1781" y="0"/>
                </a:cubicBezTo>
                <a:cubicBezTo>
                  <a:pt x="1850" y="0"/>
                  <a:pt x="1850" y="0"/>
                  <a:pt x="1850" y="0"/>
                </a:cubicBezTo>
                <a:cubicBezTo>
                  <a:pt x="1850" y="399"/>
                  <a:pt x="1850" y="399"/>
                  <a:pt x="1850" y="399"/>
                </a:cubicBezTo>
                <a:cubicBezTo>
                  <a:pt x="1744" y="399"/>
                  <a:pt x="1638" y="399"/>
                  <a:pt x="1533" y="399"/>
                </a:cubicBezTo>
                <a:cubicBezTo>
                  <a:pt x="1533" y="330"/>
                  <a:pt x="1533" y="330"/>
                  <a:pt x="1533" y="330"/>
                </a:cubicBezTo>
                <a:cubicBezTo>
                  <a:pt x="1615" y="330"/>
                  <a:pt x="1698" y="330"/>
                  <a:pt x="1781" y="330"/>
                </a:cubicBezTo>
                <a:cubicBezTo>
                  <a:pt x="1781" y="69"/>
                  <a:pt x="1781" y="69"/>
                  <a:pt x="1781" y="69"/>
                </a:cubicBezTo>
                <a:cubicBezTo>
                  <a:pt x="1520" y="69"/>
                  <a:pt x="1520" y="69"/>
                  <a:pt x="1520" y="69"/>
                </a:cubicBezTo>
                <a:close/>
                <a:moveTo>
                  <a:pt x="1685" y="412"/>
                </a:moveTo>
                <a:cubicBezTo>
                  <a:pt x="1685" y="730"/>
                  <a:pt x="1685" y="730"/>
                  <a:pt x="1685" y="730"/>
                </a:cubicBezTo>
                <a:cubicBezTo>
                  <a:pt x="1451" y="730"/>
                  <a:pt x="1451" y="730"/>
                  <a:pt x="1451" y="730"/>
                </a:cubicBezTo>
                <a:cubicBezTo>
                  <a:pt x="1451" y="577"/>
                  <a:pt x="1451" y="577"/>
                  <a:pt x="1451" y="577"/>
                </a:cubicBezTo>
                <a:cubicBezTo>
                  <a:pt x="1520" y="577"/>
                  <a:pt x="1520" y="577"/>
                  <a:pt x="1520" y="577"/>
                </a:cubicBezTo>
                <a:cubicBezTo>
                  <a:pt x="1520" y="661"/>
                  <a:pt x="1520" y="661"/>
                  <a:pt x="1520" y="661"/>
                </a:cubicBezTo>
                <a:cubicBezTo>
                  <a:pt x="1616" y="661"/>
                  <a:pt x="1616" y="661"/>
                  <a:pt x="1616" y="661"/>
                </a:cubicBezTo>
                <a:cubicBezTo>
                  <a:pt x="1616" y="412"/>
                  <a:pt x="1616" y="412"/>
                  <a:pt x="1616" y="412"/>
                </a:cubicBezTo>
                <a:cubicBezTo>
                  <a:pt x="1685" y="412"/>
                  <a:pt x="1685" y="412"/>
                  <a:pt x="1685" y="412"/>
                </a:cubicBezTo>
                <a:close/>
                <a:moveTo>
                  <a:pt x="1451" y="483"/>
                </a:moveTo>
                <a:cubicBezTo>
                  <a:pt x="1451" y="404"/>
                  <a:pt x="1451" y="325"/>
                  <a:pt x="1451" y="247"/>
                </a:cubicBezTo>
                <a:cubicBezTo>
                  <a:pt x="1520" y="247"/>
                  <a:pt x="1520" y="247"/>
                  <a:pt x="1520" y="247"/>
                </a:cubicBezTo>
                <a:cubicBezTo>
                  <a:pt x="1520" y="325"/>
                  <a:pt x="1520" y="404"/>
                  <a:pt x="1520" y="483"/>
                </a:cubicBezTo>
                <a:cubicBezTo>
                  <a:pt x="1451" y="483"/>
                  <a:pt x="1451" y="483"/>
                  <a:pt x="1451" y="483"/>
                </a:cubicBezTo>
                <a:close/>
                <a:moveTo>
                  <a:pt x="1616" y="317"/>
                </a:moveTo>
                <a:cubicBezTo>
                  <a:pt x="1616" y="234"/>
                  <a:pt x="1616" y="234"/>
                  <a:pt x="1616" y="234"/>
                </a:cubicBezTo>
                <a:cubicBezTo>
                  <a:pt x="1533" y="234"/>
                  <a:pt x="1450" y="234"/>
                  <a:pt x="1367" y="234"/>
                </a:cubicBezTo>
                <a:cubicBezTo>
                  <a:pt x="1367" y="165"/>
                  <a:pt x="1367" y="165"/>
                  <a:pt x="1367" y="165"/>
                </a:cubicBezTo>
                <a:cubicBezTo>
                  <a:pt x="1473" y="165"/>
                  <a:pt x="1579" y="165"/>
                  <a:pt x="1685" y="165"/>
                </a:cubicBezTo>
                <a:cubicBezTo>
                  <a:pt x="1685" y="317"/>
                  <a:pt x="1685" y="317"/>
                  <a:pt x="1685" y="317"/>
                </a:cubicBezTo>
                <a:cubicBezTo>
                  <a:pt x="1616" y="317"/>
                  <a:pt x="1616" y="317"/>
                  <a:pt x="1616" y="317"/>
                </a:cubicBezTo>
                <a:close/>
                <a:moveTo>
                  <a:pt x="1438" y="399"/>
                </a:moveTo>
                <a:cubicBezTo>
                  <a:pt x="1120" y="399"/>
                  <a:pt x="1120" y="399"/>
                  <a:pt x="1120" y="399"/>
                </a:cubicBezTo>
                <a:cubicBezTo>
                  <a:pt x="1120" y="165"/>
                  <a:pt x="1120" y="165"/>
                  <a:pt x="1120" y="165"/>
                </a:cubicBezTo>
                <a:cubicBezTo>
                  <a:pt x="1273" y="165"/>
                  <a:pt x="1273" y="165"/>
                  <a:pt x="1273" y="165"/>
                </a:cubicBezTo>
                <a:cubicBezTo>
                  <a:pt x="1273" y="234"/>
                  <a:pt x="1273" y="234"/>
                  <a:pt x="1273" y="234"/>
                </a:cubicBezTo>
                <a:cubicBezTo>
                  <a:pt x="1189" y="234"/>
                  <a:pt x="1189" y="234"/>
                  <a:pt x="1189" y="234"/>
                </a:cubicBezTo>
                <a:cubicBezTo>
                  <a:pt x="1189" y="330"/>
                  <a:pt x="1189" y="330"/>
                  <a:pt x="1189" y="330"/>
                </a:cubicBezTo>
                <a:cubicBezTo>
                  <a:pt x="1438" y="330"/>
                  <a:pt x="1438" y="330"/>
                  <a:pt x="1438" y="330"/>
                </a:cubicBezTo>
                <a:cubicBezTo>
                  <a:pt x="1438" y="399"/>
                  <a:pt x="1438" y="399"/>
                  <a:pt x="1438" y="399"/>
                </a:cubicBezTo>
                <a:close/>
                <a:moveTo>
                  <a:pt x="1781" y="1391"/>
                </a:moveTo>
                <a:cubicBezTo>
                  <a:pt x="1616" y="1391"/>
                  <a:pt x="1616" y="1391"/>
                  <a:pt x="1616" y="1391"/>
                </a:cubicBezTo>
                <a:cubicBezTo>
                  <a:pt x="1616" y="1251"/>
                  <a:pt x="1616" y="1251"/>
                  <a:pt x="1616" y="1251"/>
                </a:cubicBezTo>
                <a:cubicBezTo>
                  <a:pt x="1616" y="1251"/>
                  <a:pt x="1616" y="1251"/>
                  <a:pt x="1616" y="1251"/>
                </a:cubicBezTo>
                <a:cubicBezTo>
                  <a:pt x="1616" y="1157"/>
                  <a:pt x="1616" y="1157"/>
                  <a:pt x="1616" y="1157"/>
                </a:cubicBezTo>
                <a:cubicBezTo>
                  <a:pt x="1616" y="1123"/>
                  <a:pt x="1616" y="1123"/>
                  <a:pt x="1616" y="1123"/>
                </a:cubicBezTo>
                <a:cubicBezTo>
                  <a:pt x="1616" y="991"/>
                  <a:pt x="1616" y="991"/>
                  <a:pt x="1616" y="991"/>
                </a:cubicBezTo>
                <a:cubicBezTo>
                  <a:pt x="1850" y="991"/>
                  <a:pt x="1850" y="991"/>
                  <a:pt x="1850" y="991"/>
                </a:cubicBezTo>
                <a:cubicBezTo>
                  <a:pt x="1850" y="1225"/>
                  <a:pt x="1850" y="1225"/>
                  <a:pt x="1850" y="1225"/>
                </a:cubicBezTo>
                <a:cubicBezTo>
                  <a:pt x="1698" y="1225"/>
                  <a:pt x="1698" y="1225"/>
                  <a:pt x="1698" y="1225"/>
                </a:cubicBezTo>
                <a:cubicBezTo>
                  <a:pt x="1698" y="1157"/>
                  <a:pt x="1698" y="1157"/>
                  <a:pt x="1698" y="1157"/>
                </a:cubicBezTo>
                <a:cubicBezTo>
                  <a:pt x="1781" y="1157"/>
                  <a:pt x="1781" y="1157"/>
                  <a:pt x="1781" y="1157"/>
                </a:cubicBezTo>
                <a:cubicBezTo>
                  <a:pt x="1781" y="1060"/>
                  <a:pt x="1781" y="1060"/>
                  <a:pt x="1781" y="1060"/>
                </a:cubicBezTo>
                <a:cubicBezTo>
                  <a:pt x="1685" y="1060"/>
                  <a:pt x="1685" y="1060"/>
                  <a:pt x="1685" y="1060"/>
                </a:cubicBezTo>
                <a:cubicBezTo>
                  <a:pt x="1685" y="1123"/>
                  <a:pt x="1685" y="1123"/>
                  <a:pt x="1685" y="1123"/>
                </a:cubicBezTo>
                <a:cubicBezTo>
                  <a:pt x="1685" y="1123"/>
                  <a:pt x="1685" y="1123"/>
                  <a:pt x="1685" y="1123"/>
                </a:cubicBezTo>
                <a:cubicBezTo>
                  <a:pt x="1685" y="1225"/>
                  <a:pt x="1685" y="1225"/>
                  <a:pt x="1685" y="1225"/>
                </a:cubicBezTo>
                <a:cubicBezTo>
                  <a:pt x="1685" y="1225"/>
                  <a:pt x="1685" y="1225"/>
                  <a:pt x="1685" y="1225"/>
                </a:cubicBezTo>
                <a:cubicBezTo>
                  <a:pt x="1685" y="1322"/>
                  <a:pt x="1685" y="1322"/>
                  <a:pt x="1685" y="1322"/>
                </a:cubicBezTo>
                <a:cubicBezTo>
                  <a:pt x="1850" y="1322"/>
                  <a:pt x="1850" y="1322"/>
                  <a:pt x="1850" y="1322"/>
                </a:cubicBezTo>
                <a:cubicBezTo>
                  <a:pt x="1850" y="1359"/>
                  <a:pt x="1850" y="1813"/>
                  <a:pt x="1850" y="1850"/>
                </a:cubicBezTo>
                <a:cubicBezTo>
                  <a:pt x="1781" y="1850"/>
                  <a:pt x="1781" y="1850"/>
                  <a:pt x="1781" y="1850"/>
                </a:cubicBezTo>
                <a:cubicBezTo>
                  <a:pt x="1781" y="1391"/>
                  <a:pt x="1781" y="1391"/>
                  <a:pt x="1781" y="1391"/>
                </a:cubicBezTo>
                <a:close/>
                <a:moveTo>
                  <a:pt x="1603" y="1225"/>
                </a:moveTo>
                <a:cubicBezTo>
                  <a:pt x="1451" y="1225"/>
                  <a:pt x="1451" y="1225"/>
                  <a:pt x="1451" y="1225"/>
                </a:cubicBezTo>
                <a:cubicBezTo>
                  <a:pt x="1451" y="826"/>
                  <a:pt x="1451" y="826"/>
                  <a:pt x="1451" y="826"/>
                </a:cubicBezTo>
                <a:cubicBezTo>
                  <a:pt x="1781" y="826"/>
                  <a:pt x="1781" y="826"/>
                  <a:pt x="1781" y="826"/>
                </a:cubicBezTo>
                <a:cubicBezTo>
                  <a:pt x="1781" y="564"/>
                  <a:pt x="1781" y="564"/>
                  <a:pt x="1781" y="564"/>
                </a:cubicBezTo>
                <a:cubicBezTo>
                  <a:pt x="1698" y="564"/>
                  <a:pt x="1698" y="564"/>
                  <a:pt x="1698" y="564"/>
                </a:cubicBezTo>
                <a:cubicBezTo>
                  <a:pt x="1698" y="495"/>
                  <a:pt x="1698" y="495"/>
                  <a:pt x="1698" y="495"/>
                </a:cubicBezTo>
                <a:cubicBezTo>
                  <a:pt x="1850" y="495"/>
                  <a:pt x="1850" y="495"/>
                  <a:pt x="1850" y="495"/>
                </a:cubicBezTo>
                <a:cubicBezTo>
                  <a:pt x="1850" y="895"/>
                  <a:pt x="1850" y="895"/>
                  <a:pt x="1850" y="895"/>
                </a:cubicBezTo>
                <a:cubicBezTo>
                  <a:pt x="1520" y="895"/>
                  <a:pt x="1520" y="895"/>
                  <a:pt x="1520" y="895"/>
                </a:cubicBezTo>
                <a:cubicBezTo>
                  <a:pt x="1520" y="1157"/>
                  <a:pt x="1520" y="1157"/>
                  <a:pt x="1520" y="1157"/>
                </a:cubicBezTo>
                <a:cubicBezTo>
                  <a:pt x="1603" y="1157"/>
                  <a:pt x="1603" y="1157"/>
                  <a:pt x="1603" y="1157"/>
                </a:cubicBezTo>
                <a:cubicBezTo>
                  <a:pt x="1603" y="1225"/>
                  <a:pt x="1603" y="1225"/>
                  <a:pt x="1603" y="1225"/>
                </a:cubicBezTo>
                <a:close/>
                <a:moveTo>
                  <a:pt x="1603" y="564"/>
                </a:moveTo>
                <a:cubicBezTo>
                  <a:pt x="1286" y="564"/>
                  <a:pt x="1286" y="564"/>
                  <a:pt x="1286" y="564"/>
                </a:cubicBezTo>
                <a:cubicBezTo>
                  <a:pt x="1286" y="412"/>
                  <a:pt x="1286" y="412"/>
                  <a:pt x="1286" y="412"/>
                </a:cubicBezTo>
                <a:cubicBezTo>
                  <a:pt x="1354" y="412"/>
                  <a:pt x="1354" y="412"/>
                  <a:pt x="1354" y="412"/>
                </a:cubicBezTo>
                <a:cubicBezTo>
                  <a:pt x="1354" y="495"/>
                  <a:pt x="1354" y="495"/>
                  <a:pt x="1354" y="495"/>
                </a:cubicBezTo>
                <a:cubicBezTo>
                  <a:pt x="1603" y="495"/>
                  <a:pt x="1603" y="495"/>
                  <a:pt x="1603" y="495"/>
                </a:cubicBezTo>
                <a:cubicBezTo>
                  <a:pt x="1603" y="564"/>
                  <a:pt x="1603" y="564"/>
                  <a:pt x="1603" y="564"/>
                </a:cubicBezTo>
                <a:close/>
                <a:moveTo>
                  <a:pt x="1286" y="317"/>
                </a:moveTo>
                <a:cubicBezTo>
                  <a:pt x="1286" y="69"/>
                  <a:pt x="1286" y="69"/>
                  <a:pt x="1286" y="69"/>
                </a:cubicBezTo>
                <a:cubicBezTo>
                  <a:pt x="1024" y="69"/>
                  <a:pt x="1024" y="69"/>
                  <a:pt x="1024" y="69"/>
                </a:cubicBezTo>
                <a:cubicBezTo>
                  <a:pt x="1024" y="399"/>
                  <a:pt x="1024" y="399"/>
                  <a:pt x="1024" y="399"/>
                </a:cubicBezTo>
                <a:cubicBezTo>
                  <a:pt x="624" y="399"/>
                  <a:pt x="624" y="399"/>
                  <a:pt x="624" y="399"/>
                </a:cubicBezTo>
                <a:cubicBezTo>
                  <a:pt x="624" y="247"/>
                  <a:pt x="624" y="247"/>
                  <a:pt x="624" y="247"/>
                </a:cubicBezTo>
                <a:cubicBezTo>
                  <a:pt x="693" y="247"/>
                  <a:pt x="693" y="247"/>
                  <a:pt x="693" y="247"/>
                </a:cubicBezTo>
                <a:cubicBezTo>
                  <a:pt x="693" y="330"/>
                  <a:pt x="693" y="330"/>
                  <a:pt x="693" y="330"/>
                </a:cubicBezTo>
                <a:cubicBezTo>
                  <a:pt x="955" y="330"/>
                  <a:pt x="955" y="330"/>
                  <a:pt x="955" y="330"/>
                </a:cubicBezTo>
                <a:cubicBezTo>
                  <a:pt x="955" y="0"/>
                  <a:pt x="955" y="0"/>
                  <a:pt x="955" y="0"/>
                </a:cubicBezTo>
                <a:cubicBezTo>
                  <a:pt x="1354" y="0"/>
                  <a:pt x="1354" y="0"/>
                  <a:pt x="1354" y="0"/>
                </a:cubicBezTo>
                <a:cubicBezTo>
                  <a:pt x="1354" y="317"/>
                  <a:pt x="1354" y="317"/>
                  <a:pt x="1354" y="317"/>
                </a:cubicBezTo>
                <a:cubicBezTo>
                  <a:pt x="1286" y="317"/>
                  <a:pt x="1286" y="317"/>
                  <a:pt x="1286" y="317"/>
                </a:cubicBezTo>
                <a:close/>
                <a:moveTo>
                  <a:pt x="624" y="234"/>
                </a:moveTo>
                <a:cubicBezTo>
                  <a:pt x="603" y="234"/>
                  <a:pt x="603" y="234"/>
                  <a:pt x="603" y="234"/>
                </a:cubicBezTo>
                <a:cubicBezTo>
                  <a:pt x="459" y="234"/>
                  <a:pt x="459" y="234"/>
                  <a:pt x="459" y="234"/>
                </a:cubicBezTo>
                <a:cubicBezTo>
                  <a:pt x="459" y="69"/>
                  <a:pt x="459" y="69"/>
                  <a:pt x="459" y="69"/>
                </a:cubicBezTo>
                <a:cubicBezTo>
                  <a:pt x="0" y="69"/>
                  <a:pt x="0" y="69"/>
                  <a:pt x="0" y="69"/>
                </a:cubicBezTo>
                <a:cubicBezTo>
                  <a:pt x="0" y="0"/>
                  <a:pt x="0" y="0"/>
                  <a:pt x="0" y="0"/>
                </a:cubicBezTo>
                <a:cubicBezTo>
                  <a:pt x="37" y="0"/>
                  <a:pt x="491" y="0"/>
                  <a:pt x="528" y="0"/>
                </a:cubicBezTo>
                <a:cubicBezTo>
                  <a:pt x="528" y="165"/>
                  <a:pt x="528" y="165"/>
                  <a:pt x="528" y="165"/>
                </a:cubicBezTo>
                <a:cubicBezTo>
                  <a:pt x="603" y="165"/>
                  <a:pt x="603" y="165"/>
                  <a:pt x="603" y="165"/>
                </a:cubicBezTo>
                <a:cubicBezTo>
                  <a:pt x="624" y="165"/>
                  <a:pt x="624" y="165"/>
                  <a:pt x="624" y="165"/>
                </a:cubicBezTo>
                <a:cubicBezTo>
                  <a:pt x="693" y="165"/>
                  <a:pt x="693" y="165"/>
                  <a:pt x="693" y="165"/>
                </a:cubicBezTo>
                <a:cubicBezTo>
                  <a:pt x="732" y="165"/>
                  <a:pt x="732" y="165"/>
                  <a:pt x="732" y="165"/>
                </a:cubicBezTo>
                <a:cubicBezTo>
                  <a:pt x="790" y="165"/>
                  <a:pt x="790" y="165"/>
                  <a:pt x="790" y="165"/>
                </a:cubicBezTo>
                <a:cubicBezTo>
                  <a:pt x="790" y="69"/>
                  <a:pt x="790" y="69"/>
                  <a:pt x="790" y="69"/>
                </a:cubicBezTo>
                <a:cubicBezTo>
                  <a:pt x="693" y="69"/>
                  <a:pt x="693" y="69"/>
                  <a:pt x="693" y="69"/>
                </a:cubicBezTo>
                <a:cubicBezTo>
                  <a:pt x="693" y="152"/>
                  <a:pt x="693" y="152"/>
                  <a:pt x="693" y="152"/>
                </a:cubicBezTo>
                <a:cubicBezTo>
                  <a:pt x="624" y="152"/>
                  <a:pt x="624" y="152"/>
                  <a:pt x="624" y="152"/>
                </a:cubicBezTo>
                <a:cubicBezTo>
                  <a:pt x="624" y="0"/>
                  <a:pt x="624" y="0"/>
                  <a:pt x="624" y="0"/>
                </a:cubicBezTo>
                <a:cubicBezTo>
                  <a:pt x="859" y="0"/>
                  <a:pt x="859" y="0"/>
                  <a:pt x="859" y="0"/>
                </a:cubicBezTo>
                <a:cubicBezTo>
                  <a:pt x="859" y="234"/>
                  <a:pt x="859" y="234"/>
                  <a:pt x="859" y="234"/>
                </a:cubicBezTo>
                <a:cubicBezTo>
                  <a:pt x="732" y="234"/>
                  <a:pt x="732" y="234"/>
                  <a:pt x="732" y="234"/>
                </a:cubicBezTo>
                <a:cubicBezTo>
                  <a:pt x="693" y="234"/>
                  <a:pt x="693" y="234"/>
                  <a:pt x="693" y="234"/>
                </a:cubicBezTo>
                <a:cubicBezTo>
                  <a:pt x="624" y="234"/>
                  <a:pt x="624" y="234"/>
                  <a:pt x="624" y="234"/>
                </a:cubicBezTo>
                <a:close/>
              </a:path>
            </a:pathLst>
          </a:custGeom>
          <a:solidFill>
            <a:srgbClr val="A400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090057" y="3764249"/>
            <a:ext cx="4963886" cy="1139849"/>
          </a:xfrm>
        </p:spPr>
        <p:txBody>
          <a:bodyPr>
            <a:normAutofit/>
          </a:bodyPr>
          <a:lstStyle>
            <a:lvl1pPr algn="ctr">
              <a:defRPr sz="4800">
                <a:solidFill>
                  <a:srgbClr val="B2132C"/>
                </a:solidFill>
              </a:defRPr>
            </a:lvl1pPr>
          </a:lstStyle>
          <a:p>
            <a:r>
              <a:rPr lang="zh-CN" altLang="en-US" dirty="0" smtClean="0"/>
              <a:t>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F2B6B466-A3C9-403D-862F-844070021E0A}" type="datetimeFigureOut">
              <a:rPr lang="zh-CN" altLang="en-US" smtClean="0"/>
              <a:t>2017/12/25 Mon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BA1AE866-7697-4A71-88DE-FDC10DF7E3C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8" name="Freeform 35"/>
          <p:cNvSpPr>
            <a:spLocks noEditPoints="1"/>
          </p:cNvSpPr>
          <p:nvPr/>
        </p:nvSpPr>
        <p:spPr bwMode="auto">
          <a:xfrm rot="5400000">
            <a:off x="7065764" y="4779765"/>
            <a:ext cx="2371725" cy="1784747"/>
          </a:xfrm>
          <a:custGeom>
            <a:avLst/>
            <a:gdLst>
              <a:gd name="T0" fmla="*/ 1520 w 1850"/>
              <a:gd name="T1" fmla="*/ 152 h 1850"/>
              <a:gd name="T2" fmla="*/ 1451 w 1850"/>
              <a:gd name="T3" fmla="*/ 0 h 1850"/>
              <a:gd name="T4" fmla="*/ 1850 w 1850"/>
              <a:gd name="T5" fmla="*/ 0 h 1850"/>
              <a:gd name="T6" fmla="*/ 1533 w 1850"/>
              <a:gd name="T7" fmla="*/ 399 h 1850"/>
              <a:gd name="T8" fmla="*/ 1781 w 1850"/>
              <a:gd name="T9" fmla="*/ 330 h 1850"/>
              <a:gd name="T10" fmla="*/ 1520 w 1850"/>
              <a:gd name="T11" fmla="*/ 69 h 1850"/>
              <a:gd name="T12" fmla="*/ 1685 w 1850"/>
              <a:gd name="T13" fmla="*/ 730 h 1850"/>
              <a:gd name="T14" fmla="*/ 1451 w 1850"/>
              <a:gd name="T15" fmla="*/ 577 h 1850"/>
              <a:gd name="T16" fmla="*/ 1520 w 1850"/>
              <a:gd name="T17" fmla="*/ 661 h 1850"/>
              <a:gd name="T18" fmla="*/ 1616 w 1850"/>
              <a:gd name="T19" fmla="*/ 412 h 1850"/>
              <a:gd name="T20" fmla="*/ 1451 w 1850"/>
              <a:gd name="T21" fmla="*/ 483 h 1850"/>
              <a:gd name="T22" fmla="*/ 1520 w 1850"/>
              <a:gd name="T23" fmla="*/ 247 h 1850"/>
              <a:gd name="T24" fmla="*/ 1451 w 1850"/>
              <a:gd name="T25" fmla="*/ 483 h 1850"/>
              <a:gd name="T26" fmla="*/ 1616 w 1850"/>
              <a:gd name="T27" fmla="*/ 234 h 1850"/>
              <a:gd name="T28" fmla="*/ 1367 w 1850"/>
              <a:gd name="T29" fmla="*/ 165 h 1850"/>
              <a:gd name="T30" fmla="*/ 1685 w 1850"/>
              <a:gd name="T31" fmla="*/ 317 h 1850"/>
              <a:gd name="T32" fmla="*/ 1438 w 1850"/>
              <a:gd name="T33" fmla="*/ 399 h 1850"/>
              <a:gd name="T34" fmla="*/ 1120 w 1850"/>
              <a:gd name="T35" fmla="*/ 165 h 1850"/>
              <a:gd name="T36" fmla="*/ 1273 w 1850"/>
              <a:gd name="T37" fmla="*/ 234 h 1850"/>
              <a:gd name="T38" fmla="*/ 1189 w 1850"/>
              <a:gd name="T39" fmla="*/ 330 h 1850"/>
              <a:gd name="T40" fmla="*/ 1438 w 1850"/>
              <a:gd name="T41" fmla="*/ 399 h 1850"/>
              <a:gd name="T42" fmla="*/ 1616 w 1850"/>
              <a:gd name="T43" fmla="*/ 1391 h 1850"/>
              <a:gd name="T44" fmla="*/ 1616 w 1850"/>
              <a:gd name="T45" fmla="*/ 1251 h 1850"/>
              <a:gd name="T46" fmla="*/ 1616 w 1850"/>
              <a:gd name="T47" fmla="*/ 1123 h 1850"/>
              <a:gd name="T48" fmla="*/ 1850 w 1850"/>
              <a:gd name="T49" fmla="*/ 991 h 1850"/>
              <a:gd name="T50" fmla="*/ 1698 w 1850"/>
              <a:gd name="T51" fmla="*/ 1225 h 1850"/>
              <a:gd name="T52" fmla="*/ 1781 w 1850"/>
              <a:gd name="T53" fmla="*/ 1157 h 1850"/>
              <a:gd name="T54" fmla="*/ 1685 w 1850"/>
              <a:gd name="T55" fmla="*/ 1060 h 1850"/>
              <a:gd name="T56" fmla="*/ 1685 w 1850"/>
              <a:gd name="T57" fmla="*/ 1123 h 1850"/>
              <a:gd name="T58" fmla="*/ 1685 w 1850"/>
              <a:gd name="T59" fmla="*/ 1225 h 1850"/>
              <a:gd name="T60" fmla="*/ 1850 w 1850"/>
              <a:gd name="T61" fmla="*/ 1322 h 1850"/>
              <a:gd name="T62" fmla="*/ 1781 w 1850"/>
              <a:gd name="T63" fmla="*/ 1850 h 1850"/>
              <a:gd name="T64" fmla="*/ 1603 w 1850"/>
              <a:gd name="T65" fmla="*/ 1225 h 1850"/>
              <a:gd name="T66" fmla="*/ 1451 w 1850"/>
              <a:gd name="T67" fmla="*/ 826 h 1850"/>
              <a:gd name="T68" fmla="*/ 1781 w 1850"/>
              <a:gd name="T69" fmla="*/ 564 h 1850"/>
              <a:gd name="T70" fmla="*/ 1698 w 1850"/>
              <a:gd name="T71" fmla="*/ 495 h 1850"/>
              <a:gd name="T72" fmla="*/ 1850 w 1850"/>
              <a:gd name="T73" fmla="*/ 895 h 1850"/>
              <a:gd name="T74" fmla="*/ 1520 w 1850"/>
              <a:gd name="T75" fmla="*/ 1157 h 1850"/>
              <a:gd name="T76" fmla="*/ 1603 w 1850"/>
              <a:gd name="T77" fmla="*/ 1225 h 1850"/>
              <a:gd name="T78" fmla="*/ 1286 w 1850"/>
              <a:gd name="T79" fmla="*/ 564 h 1850"/>
              <a:gd name="T80" fmla="*/ 1354 w 1850"/>
              <a:gd name="T81" fmla="*/ 412 h 1850"/>
              <a:gd name="T82" fmla="*/ 1603 w 1850"/>
              <a:gd name="T83" fmla="*/ 495 h 1850"/>
              <a:gd name="T84" fmla="*/ 1286 w 1850"/>
              <a:gd name="T85" fmla="*/ 317 h 1850"/>
              <a:gd name="T86" fmla="*/ 1024 w 1850"/>
              <a:gd name="T87" fmla="*/ 69 h 1850"/>
              <a:gd name="T88" fmla="*/ 624 w 1850"/>
              <a:gd name="T89" fmla="*/ 399 h 1850"/>
              <a:gd name="T90" fmla="*/ 693 w 1850"/>
              <a:gd name="T91" fmla="*/ 247 h 1850"/>
              <a:gd name="T92" fmla="*/ 955 w 1850"/>
              <a:gd name="T93" fmla="*/ 330 h 1850"/>
              <a:gd name="T94" fmla="*/ 1354 w 1850"/>
              <a:gd name="T95" fmla="*/ 0 h 1850"/>
              <a:gd name="T96" fmla="*/ 1286 w 1850"/>
              <a:gd name="T97" fmla="*/ 317 h 1850"/>
              <a:gd name="T98" fmla="*/ 603 w 1850"/>
              <a:gd name="T99" fmla="*/ 234 h 1850"/>
              <a:gd name="T100" fmla="*/ 459 w 1850"/>
              <a:gd name="T101" fmla="*/ 69 h 1850"/>
              <a:gd name="T102" fmla="*/ 0 w 1850"/>
              <a:gd name="T103" fmla="*/ 0 h 1850"/>
              <a:gd name="T104" fmla="*/ 528 w 1850"/>
              <a:gd name="T105" fmla="*/ 165 h 1850"/>
              <a:gd name="T106" fmla="*/ 624 w 1850"/>
              <a:gd name="T107" fmla="*/ 165 h 1850"/>
              <a:gd name="T108" fmla="*/ 732 w 1850"/>
              <a:gd name="T109" fmla="*/ 165 h 1850"/>
              <a:gd name="T110" fmla="*/ 790 w 1850"/>
              <a:gd name="T111" fmla="*/ 69 h 1850"/>
              <a:gd name="T112" fmla="*/ 693 w 1850"/>
              <a:gd name="T113" fmla="*/ 152 h 1850"/>
              <a:gd name="T114" fmla="*/ 624 w 1850"/>
              <a:gd name="T115" fmla="*/ 0 h 1850"/>
              <a:gd name="T116" fmla="*/ 859 w 1850"/>
              <a:gd name="T117" fmla="*/ 234 h 1850"/>
              <a:gd name="T118" fmla="*/ 693 w 1850"/>
              <a:gd name="T119" fmla="*/ 234 h 18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850" h="1850">
                <a:moveTo>
                  <a:pt x="1520" y="69"/>
                </a:moveTo>
                <a:cubicBezTo>
                  <a:pt x="1520" y="152"/>
                  <a:pt x="1520" y="152"/>
                  <a:pt x="1520" y="152"/>
                </a:cubicBezTo>
                <a:cubicBezTo>
                  <a:pt x="1451" y="152"/>
                  <a:pt x="1451" y="152"/>
                  <a:pt x="1451" y="152"/>
                </a:cubicBezTo>
                <a:cubicBezTo>
                  <a:pt x="1451" y="0"/>
                  <a:pt x="1451" y="0"/>
                  <a:pt x="1451" y="0"/>
                </a:cubicBezTo>
                <a:cubicBezTo>
                  <a:pt x="1781" y="0"/>
                  <a:pt x="1781" y="0"/>
                  <a:pt x="1781" y="0"/>
                </a:cubicBezTo>
                <a:cubicBezTo>
                  <a:pt x="1850" y="0"/>
                  <a:pt x="1850" y="0"/>
                  <a:pt x="1850" y="0"/>
                </a:cubicBezTo>
                <a:cubicBezTo>
                  <a:pt x="1850" y="399"/>
                  <a:pt x="1850" y="399"/>
                  <a:pt x="1850" y="399"/>
                </a:cubicBezTo>
                <a:cubicBezTo>
                  <a:pt x="1744" y="399"/>
                  <a:pt x="1638" y="399"/>
                  <a:pt x="1533" y="399"/>
                </a:cubicBezTo>
                <a:cubicBezTo>
                  <a:pt x="1533" y="330"/>
                  <a:pt x="1533" y="330"/>
                  <a:pt x="1533" y="330"/>
                </a:cubicBezTo>
                <a:cubicBezTo>
                  <a:pt x="1615" y="330"/>
                  <a:pt x="1698" y="330"/>
                  <a:pt x="1781" y="330"/>
                </a:cubicBezTo>
                <a:cubicBezTo>
                  <a:pt x="1781" y="69"/>
                  <a:pt x="1781" y="69"/>
                  <a:pt x="1781" y="69"/>
                </a:cubicBezTo>
                <a:cubicBezTo>
                  <a:pt x="1520" y="69"/>
                  <a:pt x="1520" y="69"/>
                  <a:pt x="1520" y="69"/>
                </a:cubicBezTo>
                <a:close/>
                <a:moveTo>
                  <a:pt x="1685" y="412"/>
                </a:moveTo>
                <a:cubicBezTo>
                  <a:pt x="1685" y="730"/>
                  <a:pt x="1685" y="730"/>
                  <a:pt x="1685" y="730"/>
                </a:cubicBezTo>
                <a:cubicBezTo>
                  <a:pt x="1451" y="730"/>
                  <a:pt x="1451" y="730"/>
                  <a:pt x="1451" y="730"/>
                </a:cubicBezTo>
                <a:cubicBezTo>
                  <a:pt x="1451" y="577"/>
                  <a:pt x="1451" y="577"/>
                  <a:pt x="1451" y="577"/>
                </a:cubicBezTo>
                <a:cubicBezTo>
                  <a:pt x="1520" y="577"/>
                  <a:pt x="1520" y="577"/>
                  <a:pt x="1520" y="577"/>
                </a:cubicBezTo>
                <a:cubicBezTo>
                  <a:pt x="1520" y="661"/>
                  <a:pt x="1520" y="661"/>
                  <a:pt x="1520" y="661"/>
                </a:cubicBezTo>
                <a:cubicBezTo>
                  <a:pt x="1616" y="661"/>
                  <a:pt x="1616" y="661"/>
                  <a:pt x="1616" y="661"/>
                </a:cubicBezTo>
                <a:cubicBezTo>
                  <a:pt x="1616" y="412"/>
                  <a:pt x="1616" y="412"/>
                  <a:pt x="1616" y="412"/>
                </a:cubicBezTo>
                <a:cubicBezTo>
                  <a:pt x="1685" y="412"/>
                  <a:pt x="1685" y="412"/>
                  <a:pt x="1685" y="412"/>
                </a:cubicBezTo>
                <a:close/>
                <a:moveTo>
                  <a:pt x="1451" y="483"/>
                </a:moveTo>
                <a:cubicBezTo>
                  <a:pt x="1451" y="404"/>
                  <a:pt x="1451" y="325"/>
                  <a:pt x="1451" y="247"/>
                </a:cubicBezTo>
                <a:cubicBezTo>
                  <a:pt x="1520" y="247"/>
                  <a:pt x="1520" y="247"/>
                  <a:pt x="1520" y="247"/>
                </a:cubicBezTo>
                <a:cubicBezTo>
                  <a:pt x="1520" y="325"/>
                  <a:pt x="1520" y="404"/>
                  <a:pt x="1520" y="483"/>
                </a:cubicBezTo>
                <a:cubicBezTo>
                  <a:pt x="1451" y="483"/>
                  <a:pt x="1451" y="483"/>
                  <a:pt x="1451" y="483"/>
                </a:cubicBezTo>
                <a:close/>
                <a:moveTo>
                  <a:pt x="1616" y="317"/>
                </a:moveTo>
                <a:cubicBezTo>
                  <a:pt x="1616" y="234"/>
                  <a:pt x="1616" y="234"/>
                  <a:pt x="1616" y="234"/>
                </a:cubicBezTo>
                <a:cubicBezTo>
                  <a:pt x="1533" y="234"/>
                  <a:pt x="1450" y="234"/>
                  <a:pt x="1367" y="234"/>
                </a:cubicBezTo>
                <a:cubicBezTo>
                  <a:pt x="1367" y="165"/>
                  <a:pt x="1367" y="165"/>
                  <a:pt x="1367" y="165"/>
                </a:cubicBezTo>
                <a:cubicBezTo>
                  <a:pt x="1473" y="165"/>
                  <a:pt x="1579" y="165"/>
                  <a:pt x="1685" y="165"/>
                </a:cubicBezTo>
                <a:cubicBezTo>
                  <a:pt x="1685" y="317"/>
                  <a:pt x="1685" y="317"/>
                  <a:pt x="1685" y="317"/>
                </a:cubicBezTo>
                <a:cubicBezTo>
                  <a:pt x="1616" y="317"/>
                  <a:pt x="1616" y="317"/>
                  <a:pt x="1616" y="317"/>
                </a:cubicBezTo>
                <a:close/>
                <a:moveTo>
                  <a:pt x="1438" y="399"/>
                </a:moveTo>
                <a:cubicBezTo>
                  <a:pt x="1120" y="399"/>
                  <a:pt x="1120" y="399"/>
                  <a:pt x="1120" y="399"/>
                </a:cubicBezTo>
                <a:cubicBezTo>
                  <a:pt x="1120" y="165"/>
                  <a:pt x="1120" y="165"/>
                  <a:pt x="1120" y="165"/>
                </a:cubicBezTo>
                <a:cubicBezTo>
                  <a:pt x="1273" y="165"/>
                  <a:pt x="1273" y="165"/>
                  <a:pt x="1273" y="165"/>
                </a:cubicBezTo>
                <a:cubicBezTo>
                  <a:pt x="1273" y="234"/>
                  <a:pt x="1273" y="234"/>
                  <a:pt x="1273" y="234"/>
                </a:cubicBezTo>
                <a:cubicBezTo>
                  <a:pt x="1189" y="234"/>
                  <a:pt x="1189" y="234"/>
                  <a:pt x="1189" y="234"/>
                </a:cubicBezTo>
                <a:cubicBezTo>
                  <a:pt x="1189" y="330"/>
                  <a:pt x="1189" y="330"/>
                  <a:pt x="1189" y="330"/>
                </a:cubicBezTo>
                <a:cubicBezTo>
                  <a:pt x="1438" y="330"/>
                  <a:pt x="1438" y="330"/>
                  <a:pt x="1438" y="330"/>
                </a:cubicBezTo>
                <a:cubicBezTo>
                  <a:pt x="1438" y="399"/>
                  <a:pt x="1438" y="399"/>
                  <a:pt x="1438" y="399"/>
                </a:cubicBezTo>
                <a:close/>
                <a:moveTo>
                  <a:pt x="1781" y="1391"/>
                </a:moveTo>
                <a:cubicBezTo>
                  <a:pt x="1616" y="1391"/>
                  <a:pt x="1616" y="1391"/>
                  <a:pt x="1616" y="1391"/>
                </a:cubicBezTo>
                <a:cubicBezTo>
                  <a:pt x="1616" y="1251"/>
                  <a:pt x="1616" y="1251"/>
                  <a:pt x="1616" y="1251"/>
                </a:cubicBezTo>
                <a:cubicBezTo>
                  <a:pt x="1616" y="1251"/>
                  <a:pt x="1616" y="1251"/>
                  <a:pt x="1616" y="1251"/>
                </a:cubicBezTo>
                <a:cubicBezTo>
                  <a:pt x="1616" y="1157"/>
                  <a:pt x="1616" y="1157"/>
                  <a:pt x="1616" y="1157"/>
                </a:cubicBezTo>
                <a:cubicBezTo>
                  <a:pt x="1616" y="1123"/>
                  <a:pt x="1616" y="1123"/>
                  <a:pt x="1616" y="1123"/>
                </a:cubicBezTo>
                <a:cubicBezTo>
                  <a:pt x="1616" y="991"/>
                  <a:pt x="1616" y="991"/>
                  <a:pt x="1616" y="991"/>
                </a:cubicBezTo>
                <a:cubicBezTo>
                  <a:pt x="1850" y="991"/>
                  <a:pt x="1850" y="991"/>
                  <a:pt x="1850" y="991"/>
                </a:cubicBezTo>
                <a:cubicBezTo>
                  <a:pt x="1850" y="1225"/>
                  <a:pt x="1850" y="1225"/>
                  <a:pt x="1850" y="1225"/>
                </a:cubicBezTo>
                <a:cubicBezTo>
                  <a:pt x="1698" y="1225"/>
                  <a:pt x="1698" y="1225"/>
                  <a:pt x="1698" y="1225"/>
                </a:cubicBezTo>
                <a:cubicBezTo>
                  <a:pt x="1698" y="1157"/>
                  <a:pt x="1698" y="1157"/>
                  <a:pt x="1698" y="1157"/>
                </a:cubicBezTo>
                <a:cubicBezTo>
                  <a:pt x="1781" y="1157"/>
                  <a:pt x="1781" y="1157"/>
                  <a:pt x="1781" y="1157"/>
                </a:cubicBezTo>
                <a:cubicBezTo>
                  <a:pt x="1781" y="1060"/>
                  <a:pt x="1781" y="1060"/>
                  <a:pt x="1781" y="1060"/>
                </a:cubicBezTo>
                <a:cubicBezTo>
                  <a:pt x="1685" y="1060"/>
                  <a:pt x="1685" y="1060"/>
                  <a:pt x="1685" y="1060"/>
                </a:cubicBezTo>
                <a:cubicBezTo>
                  <a:pt x="1685" y="1123"/>
                  <a:pt x="1685" y="1123"/>
                  <a:pt x="1685" y="1123"/>
                </a:cubicBezTo>
                <a:cubicBezTo>
                  <a:pt x="1685" y="1123"/>
                  <a:pt x="1685" y="1123"/>
                  <a:pt x="1685" y="1123"/>
                </a:cubicBezTo>
                <a:cubicBezTo>
                  <a:pt x="1685" y="1225"/>
                  <a:pt x="1685" y="1225"/>
                  <a:pt x="1685" y="1225"/>
                </a:cubicBezTo>
                <a:cubicBezTo>
                  <a:pt x="1685" y="1225"/>
                  <a:pt x="1685" y="1225"/>
                  <a:pt x="1685" y="1225"/>
                </a:cubicBezTo>
                <a:cubicBezTo>
                  <a:pt x="1685" y="1322"/>
                  <a:pt x="1685" y="1322"/>
                  <a:pt x="1685" y="1322"/>
                </a:cubicBezTo>
                <a:cubicBezTo>
                  <a:pt x="1850" y="1322"/>
                  <a:pt x="1850" y="1322"/>
                  <a:pt x="1850" y="1322"/>
                </a:cubicBezTo>
                <a:cubicBezTo>
                  <a:pt x="1850" y="1359"/>
                  <a:pt x="1850" y="1813"/>
                  <a:pt x="1850" y="1850"/>
                </a:cubicBezTo>
                <a:cubicBezTo>
                  <a:pt x="1781" y="1850"/>
                  <a:pt x="1781" y="1850"/>
                  <a:pt x="1781" y="1850"/>
                </a:cubicBezTo>
                <a:cubicBezTo>
                  <a:pt x="1781" y="1391"/>
                  <a:pt x="1781" y="1391"/>
                  <a:pt x="1781" y="1391"/>
                </a:cubicBezTo>
                <a:close/>
                <a:moveTo>
                  <a:pt x="1603" y="1225"/>
                </a:moveTo>
                <a:cubicBezTo>
                  <a:pt x="1451" y="1225"/>
                  <a:pt x="1451" y="1225"/>
                  <a:pt x="1451" y="1225"/>
                </a:cubicBezTo>
                <a:cubicBezTo>
                  <a:pt x="1451" y="826"/>
                  <a:pt x="1451" y="826"/>
                  <a:pt x="1451" y="826"/>
                </a:cubicBezTo>
                <a:cubicBezTo>
                  <a:pt x="1781" y="826"/>
                  <a:pt x="1781" y="826"/>
                  <a:pt x="1781" y="826"/>
                </a:cubicBezTo>
                <a:cubicBezTo>
                  <a:pt x="1781" y="564"/>
                  <a:pt x="1781" y="564"/>
                  <a:pt x="1781" y="564"/>
                </a:cubicBezTo>
                <a:cubicBezTo>
                  <a:pt x="1698" y="564"/>
                  <a:pt x="1698" y="564"/>
                  <a:pt x="1698" y="564"/>
                </a:cubicBezTo>
                <a:cubicBezTo>
                  <a:pt x="1698" y="495"/>
                  <a:pt x="1698" y="495"/>
                  <a:pt x="1698" y="495"/>
                </a:cubicBezTo>
                <a:cubicBezTo>
                  <a:pt x="1850" y="495"/>
                  <a:pt x="1850" y="495"/>
                  <a:pt x="1850" y="495"/>
                </a:cubicBezTo>
                <a:cubicBezTo>
                  <a:pt x="1850" y="895"/>
                  <a:pt x="1850" y="895"/>
                  <a:pt x="1850" y="895"/>
                </a:cubicBezTo>
                <a:cubicBezTo>
                  <a:pt x="1520" y="895"/>
                  <a:pt x="1520" y="895"/>
                  <a:pt x="1520" y="895"/>
                </a:cubicBezTo>
                <a:cubicBezTo>
                  <a:pt x="1520" y="1157"/>
                  <a:pt x="1520" y="1157"/>
                  <a:pt x="1520" y="1157"/>
                </a:cubicBezTo>
                <a:cubicBezTo>
                  <a:pt x="1603" y="1157"/>
                  <a:pt x="1603" y="1157"/>
                  <a:pt x="1603" y="1157"/>
                </a:cubicBezTo>
                <a:cubicBezTo>
                  <a:pt x="1603" y="1225"/>
                  <a:pt x="1603" y="1225"/>
                  <a:pt x="1603" y="1225"/>
                </a:cubicBezTo>
                <a:close/>
                <a:moveTo>
                  <a:pt x="1603" y="564"/>
                </a:moveTo>
                <a:cubicBezTo>
                  <a:pt x="1286" y="564"/>
                  <a:pt x="1286" y="564"/>
                  <a:pt x="1286" y="564"/>
                </a:cubicBezTo>
                <a:cubicBezTo>
                  <a:pt x="1286" y="412"/>
                  <a:pt x="1286" y="412"/>
                  <a:pt x="1286" y="412"/>
                </a:cubicBezTo>
                <a:cubicBezTo>
                  <a:pt x="1354" y="412"/>
                  <a:pt x="1354" y="412"/>
                  <a:pt x="1354" y="412"/>
                </a:cubicBezTo>
                <a:cubicBezTo>
                  <a:pt x="1354" y="495"/>
                  <a:pt x="1354" y="495"/>
                  <a:pt x="1354" y="495"/>
                </a:cubicBezTo>
                <a:cubicBezTo>
                  <a:pt x="1603" y="495"/>
                  <a:pt x="1603" y="495"/>
                  <a:pt x="1603" y="495"/>
                </a:cubicBezTo>
                <a:cubicBezTo>
                  <a:pt x="1603" y="564"/>
                  <a:pt x="1603" y="564"/>
                  <a:pt x="1603" y="564"/>
                </a:cubicBezTo>
                <a:close/>
                <a:moveTo>
                  <a:pt x="1286" y="317"/>
                </a:moveTo>
                <a:cubicBezTo>
                  <a:pt x="1286" y="69"/>
                  <a:pt x="1286" y="69"/>
                  <a:pt x="1286" y="69"/>
                </a:cubicBezTo>
                <a:cubicBezTo>
                  <a:pt x="1024" y="69"/>
                  <a:pt x="1024" y="69"/>
                  <a:pt x="1024" y="69"/>
                </a:cubicBezTo>
                <a:cubicBezTo>
                  <a:pt x="1024" y="399"/>
                  <a:pt x="1024" y="399"/>
                  <a:pt x="1024" y="399"/>
                </a:cubicBezTo>
                <a:cubicBezTo>
                  <a:pt x="624" y="399"/>
                  <a:pt x="624" y="399"/>
                  <a:pt x="624" y="399"/>
                </a:cubicBezTo>
                <a:cubicBezTo>
                  <a:pt x="624" y="247"/>
                  <a:pt x="624" y="247"/>
                  <a:pt x="624" y="247"/>
                </a:cubicBezTo>
                <a:cubicBezTo>
                  <a:pt x="693" y="247"/>
                  <a:pt x="693" y="247"/>
                  <a:pt x="693" y="247"/>
                </a:cubicBezTo>
                <a:cubicBezTo>
                  <a:pt x="693" y="330"/>
                  <a:pt x="693" y="330"/>
                  <a:pt x="693" y="330"/>
                </a:cubicBezTo>
                <a:cubicBezTo>
                  <a:pt x="955" y="330"/>
                  <a:pt x="955" y="330"/>
                  <a:pt x="955" y="330"/>
                </a:cubicBezTo>
                <a:cubicBezTo>
                  <a:pt x="955" y="0"/>
                  <a:pt x="955" y="0"/>
                  <a:pt x="955" y="0"/>
                </a:cubicBezTo>
                <a:cubicBezTo>
                  <a:pt x="1354" y="0"/>
                  <a:pt x="1354" y="0"/>
                  <a:pt x="1354" y="0"/>
                </a:cubicBezTo>
                <a:cubicBezTo>
                  <a:pt x="1354" y="317"/>
                  <a:pt x="1354" y="317"/>
                  <a:pt x="1354" y="317"/>
                </a:cubicBezTo>
                <a:cubicBezTo>
                  <a:pt x="1286" y="317"/>
                  <a:pt x="1286" y="317"/>
                  <a:pt x="1286" y="317"/>
                </a:cubicBezTo>
                <a:close/>
                <a:moveTo>
                  <a:pt x="624" y="234"/>
                </a:moveTo>
                <a:cubicBezTo>
                  <a:pt x="603" y="234"/>
                  <a:pt x="603" y="234"/>
                  <a:pt x="603" y="234"/>
                </a:cubicBezTo>
                <a:cubicBezTo>
                  <a:pt x="459" y="234"/>
                  <a:pt x="459" y="234"/>
                  <a:pt x="459" y="234"/>
                </a:cubicBezTo>
                <a:cubicBezTo>
                  <a:pt x="459" y="69"/>
                  <a:pt x="459" y="69"/>
                  <a:pt x="459" y="69"/>
                </a:cubicBezTo>
                <a:cubicBezTo>
                  <a:pt x="0" y="69"/>
                  <a:pt x="0" y="69"/>
                  <a:pt x="0" y="69"/>
                </a:cubicBezTo>
                <a:cubicBezTo>
                  <a:pt x="0" y="0"/>
                  <a:pt x="0" y="0"/>
                  <a:pt x="0" y="0"/>
                </a:cubicBezTo>
                <a:cubicBezTo>
                  <a:pt x="37" y="0"/>
                  <a:pt x="491" y="0"/>
                  <a:pt x="528" y="0"/>
                </a:cubicBezTo>
                <a:cubicBezTo>
                  <a:pt x="528" y="165"/>
                  <a:pt x="528" y="165"/>
                  <a:pt x="528" y="165"/>
                </a:cubicBezTo>
                <a:cubicBezTo>
                  <a:pt x="603" y="165"/>
                  <a:pt x="603" y="165"/>
                  <a:pt x="603" y="165"/>
                </a:cubicBezTo>
                <a:cubicBezTo>
                  <a:pt x="624" y="165"/>
                  <a:pt x="624" y="165"/>
                  <a:pt x="624" y="165"/>
                </a:cubicBezTo>
                <a:cubicBezTo>
                  <a:pt x="693" y="165"/>
                  <a:pt x="693" y="165"/>
                  <a:pt x="693" y="165"/>
                </a:cubicBezTo>
                <a:cubicBezTo>
                  <a:pt x="732" y="165"/>
                  <a:pt x="732" y="165"/>
                  <a:pt x="732" y="165"/>
                </a:cubicBezTo>
                <a:cubicBezTo>
                  <a:pt x="790" y="165"/>
                  <a:pt x="790" y="165"/>
                  <a:pt x="790" y="165"/>
                </a:cubicBezTo>
                <a:cubicBezTo>
                  <a:pt x="790" y="69"/>
                  <a:pt x="790" y="69"/>
                  <a:pt x="790" y="69"/>
                </a:cubicBezTo>
                <a:cubicBezTo>
                  <a:pt x="693" y="69"/>
                  <a:pt x="693" y="69"/>
                  <a:pt x="693" y="69"/>
                </a:cubicBezTo>
                <a:cubicBezTo>
                  <a:pt x="693" y="152"/>
                  <a:pt x="693" y="152"/>
                  <a:pt x="693" y="152"/>
                </a:cubicBezTo>
                <a:cubicBezTo>
                  <a:pt x="624" y="152"/>
                  <a:pt x="624" y="152"/>
                  <a:pt x="624" y="152"/>
                </a:cubicBezTo>
                <a:cubicBezTo>
                  <a:pt x="624" y="0"/>
                  <a:pt x="624" y="0"/>
                  <a:pt x="624" y="0"/>
                </a:cubicBezTo>
                <a:cubicBezTo>
                  <a:pt x="859" y="0"/>
                  <a:pt x="859" y="0"/>
                  <a:pt x="859" y="0"/>
                </a:cubicBezTo>
                <a:cubicBezTo>
                  <a:pt x="859" y="234"/>
                  <a:pt x="859" y="234"/>
                  <a:pt x="859" y="234"/>
                </a:cubicBezTo>
                <a:cubicBezTo>
                  <a:pt x="732" y="234"/>
                  <a:pt x="732" y="234"/>
                  <a:pt x="732" y="234"/>
                </a:cubicBezTo>
                <a:cubicBezTo>
                  <a:pt x="693" y="234"/>
                  <a:pt x="693" y="234"/>
                  <a:pt x="693" y="234"/>
                </a:cubicBezTo>
                <a:cubicBezTo>
                  <a:pt x="624" y="234"/>
                  <a:pt x="624" y="234"/>
                  <a:pt x="624" y="234"/>
                </a:cubicBezTo>
                <a:close/>
              </a:path>
            </a:pathLst>
          </a:custGeom>
          <a:solidFill>
            <a:srgbClr val="A400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350"/>
          </a:p>
        </p:txBody>
      </p:sp>
      <p:sp>
        <p:nvSpPr>
          <p:cNvPr id="19" name="Freeform 35"/>
          <p:cNvSpPr>
            <a:spLocks noEditPoints="1"/>
          </p:cNvSpPr>
          <p:nvPr/>
        </p:nvSpPr>
        <p:spPr bwMode="auto">
          <a:xfrm rot="16200000">
            <a:off x="-310020" y="284086"/>
            <a:ext cx="2371725" cy="1784747"/>
          </a:xfrm>
          <a:custGeom>
            <a:avLst/>
            <a:gdLst>
              <a:gd name="T0" fmla="*/ 1520 w 1850"/>
              <a:gd name="T1" fmla="*/ 152 h 1850"/>
              <a:gd name="T2" fmla="*/ 1451 w 1850"/>
              <a:gd name="T3" fmla="*/ 0 h 1850"/>
              <a:gd name="T4" fmla="*/ 1850 w 1850"/>
              <a:gd name="T5" fmla="*/ 0 h 1850"/>
              <a:gd name="T6" fmla="*/ 1533 w 1850"/>
              <a:gd name="T7" fmla="*/ 399 h 1850"/>
              <a:gd name="T8" fmla="*/ 1781 w 1850"/>
              <a:gd name="T9" fmla="*/ 330 h 1850"/>
              <a:gd name="T10" fmla="*/ 1520 w 1850"/>
              <a:gd name="T11" fmla="*/ 69 h 1850"/>
              <a:gd name="T12" fmla="*/ 1685 w 1850"/>
              <a:gd name="T13" fmla="*/ 730 h 1850"/>
              <a:gd name="T14" fmla="*/ 1451 w 1850"/>
              <a:gd name="T15" fmla="*/ 577 h 1850"/>
              <a:gd name="T16" fmla="*/ 1520 w 1850"/>
              <a:gd name="T17" fmla="*/ 661 h 1850"/>
              <a:gd name="T18" fmla="*/ 1616 w 1850"/>
              <a:gd name="T19" fmla="*/ 412 h 1850"/>
              <a:gd name="T20" fmla="*/ 1451 w 1850"/>
              <a:gd name="T21" fmla="*/ 483 h 1850"/>
              <a:gd name="T22" fmla="*/ 1520 w 1850"/>
              <a:gd name="T23" fmla="*/ 247 h 1850"/>
              <a:gd name="T24" fmla="*/ 1451 w 1850"/>
              <a:gd name="T25" fmla="*/ 483 h 1850"/>
              <a:gd name="T26" fmla="*/ 1616 w 1850"/>
              <a:gd name="T27" fmla="*/ 234 h 1850"/>
              <a:gd name="T28" fmla="*/ 1367 w 1850"/>
              <a:gd name="T29" fmla="*/ 165 h 1850"/>
              <a:gd name="T30" fmla="*/ 1685 w 1850"/>
              <a:gd name="T31" fmla="*/ 317 h 1850"/>
              <a:gd name="T32" fmla="*/ 1438 w 1850"/>
              <a:gd name="T33" fmla="*/ 399 h 1850"/>
              <a:gd name="T34" fmla="*/ 1120 w 1850"/>
              <a:gd name="T35" fmla="*/ 165 h 1850"/>
              <a:gd name="T36" fmla="*/ 1273 w 1850"/>
              <a:gd name="T37" fmla="*/ 234 h 1850"/>
              <a:gd name="T38" fmla="*/ 1189 w 1850"/>
              <a:gd name="T39" fmla="*/ 330 h 1850"/>
              <a:gd name="T40" fmla="*/ 1438 w 1850"/>
              <a:gd name="T41" fmla="*/ 399 h 1850"/>
              <a:gd name="T42" fmla="*/ 1616 w 1850"/>
              <a:gd name="T43" fmla="*/ 1391 h 1850"/>
              <a:gd name="T44" fmla="*/ 1616 w 1850"/>
              <a:gd name="T45" fmla="*/ 1251 h 1850"/>
              <a:gd name="T46" fmla="*/ 1616 w 1850"/>
              <a:gd name="T47" fmla="*/ 1123 h 1850"/>
              <a:gd name="T48" fmla="*/ 1850 w 1850"/>
              <a:gd name="T49" fmla="*/ 991 h 1850"/>
              <a:gd name="T50" fmla="*/ 1698 w 1850"/>
              <a:gd name="T51" fmla="*/ 1225 h 1850"/>
              <a:gd name="T52" fmla="*/ 1781 w 1850"/>
              <a:gd name="T53" fmla="*/ 1157 h 1850"/>
              <a:gd name="T54" fmla="*/ 1685 w 1850"/>
              <a:gd name="T55" fmla="*/ 1060 h 1850"/>
              <a:gd name="T56" fmla="*/ 1685 w 1850"/>
              <a:gd name="T57" fmla="*/ 1123 h 1850"/>
              <a:gd name="T58" fmla="*/ 1685 w 1850"/>
              <a:gd name="T59" fmla="*/ 1225 h 1850"/>
              <a:gd name="T60" fmla="*/ 1850 w 1850"/>
              <a:gd name="T61" fmla="*/ 1322 h 1850"/>
              <a:gd name="T62" fmla="*/ 1781 w 1850"/>
              <a:gd name="T63" fmla="*/ 1850 h 1850"/>
              <a:gd name="T64" fmla="*/ 1603 w 1850"/>
              <a:gd name="T65" fmla="*/ 1225 h 1850"/>
              <a:gd name="T66" fmla="*/ 1451 w 1850"/>
              <a:gd name="T67" fmla="*/ 826 h 1850"/>
              <a:gd name="T68" fmla="*/ 1781 w 1850"/>
              <a:gd name="T69" fmla="*/ 564 h 1850"/>
              <a:gd name="T70" fmla="*/ 1698 w 1850"/>
              <a:gd name="T71" fmla="*/ 495 h 1850"/>
              <a:gd name="T72" fmla="*/ 1850 w 1850"/>
              <a:gd name="T73" fmla="*/ 895 h 1850"/>
              <a:gd name="T74" fmla="*/ 1520 w 1850"/>
              <a:gd name="T75" fmla="*/ 1157 h 1850"/>
              <a:gd name="T76" fmla="*/ 1603 w 1850"/>
              <a:gd name="T77" fmla="*/ 1225 h 1850"/>
              <a:gd name="T78" fmla="*/ 1286 w 1850"/>
              <a:gd name="T79" fmla="*/ 564 h 1850"/>
              <a:gd name="T80" fmla="*/ 1354 w 1850"/>
              <a:gd name="T81" fmla="*/ 412 h 1850"/>
              <a:gd name="T82" fmla="*/ 1603 w 1850"/>
              <a:gd name="T83" fmla="*/ 495 h 1850"/>
              <a:gd name="T84" fmla="*/ 1286 w 1850"/>
              <a:gd name="T85" fmla="*/ 317 h 1850"/>
              <a:gd name="T86" fmla="*/ 1024 w 1850"/>
              <a:gd name="T87" fmla="*/ 69 h 1850"/>
              <a:gd name="T88" fmla="*/ 624 w 1850"/>
              <a:gd name="T89" fmla="*/ 399 h 1850"/>
              <a:gd name="T90" fmla="*/ 693 w 1850"/>
              <a:gd name="T91" fmla="*/ 247 h 1850"/>
              <a:gd name="T92" fmla="*/ 955 w 1850"/>
              <a:gd name="T93" fmla="*/ 330 h 1850"/>
              <a:gd name="T94" fmla="*/ 1354 w 1850"/>
              <a:gd name="T95" fmla="*/ 0 h 1850"/>
              <a:gd name="T96" fmla="*/ 1286 w 1850"/>
              <a:gd name="T97" fmla="*/ 317 h 1850"/>
              <a:gd name="T98" fmla="*/ 603 w 1850"/>
              <a:gd name="T99" fmla="*/ 234 h 1850"/>
              <a:gd name="T100" fmla="*/ 459 w 1850"/>
              <a:gd name="T101" fmla="*/ 69 h 1850"/>
              <a:gd name="T102" fmla="*/ 0 w 1850"/>
              <a:gd name="T103" fmla="*/ 0 h 1850"/>
              <a:gd name="T104" fmla="*/ 528 w 1850"/>
              <a:gd name="T105" fmla="*/ 165 h 1850"/>
              <a:gd name="T106" fmla="*/ 624 w 1850"/>
              <a:gd name="T107" fmla="*/ 165 h 1850"/>
              <a:gd name="T108" fmla="*/ 732 w 1850"/>
              <a:gd name="T109" fmla="*/ 165 h 1850"/>
              <a:gd name="T110" fmla="*/ 790 w 1850"/>
              <a:gd name="T111" fmla="*/ 69 h 1850"/>
              <a:gd name="T112" fmla="*/ 693 w 1850"/>
              <a:gd name="T113" fmla="*/ 152 h 1850"/>
              <a:gd name="T114" fmla="*/ 624 w 1850"/>
              <a:gd name="T115" fmla="*/ 0 h 1850"/>
              <a:gd name="T116" fmla="*/ 859 w 1850"/>
              <a:gd name="T117" fmla="*/ 234 h 1850"/>
              <a:gd name="T118" fmla="*/ 693 w 1850"/>
              <a:gd name="T119" fmla="*/ 234 h 18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850" h="1850">
                <a:moveTo>
                  <a:pt x="1520" y="69"/>
                </a:moveTo>
                <a:cubicBezTo>
                  <a:pt x="1520" y="152"/>
                  <a:pt x="1520" y="152"/>
                  <a:pt x="1520" y="152"/>
                </a:cubicBezTo>
                <a:cubicBezTo>
                  <a:pt x="1451" y="152"/>
                  <a:pt x="1451" y="152"/>
                  <a:pt x="1451" y="152"/>
                </a:cubicBezTo>
                <a:cubicBezTo>
                  <a:pt x="1451" y="0"/>
                  <a:pt x="1451" y="0"/>
                  <a:pt x="1451" y="0"/>
                </a:cubicBezTo>
                <a:cubicBezTo>
                  <a:pt x="1781" y="0"/>
                  <a:pt x="1781" y="0"/>
                  <a:pt x="1781" y="0"/>
                </a:cubicBezTo>
                <a:cubicBezTo>
                  <a:pt x="1850" y="0"/>
                  <a:pt x="1850" y="0"/>
                  <a:pt x="1850" y="0"/>
                </a:cubicBezTo>
                <a:cubicBezTo>
                  <a:pt x="1850" y="399"/>
                  <a:pt x="1850" y="399"/>
                  <a:pt x="1850" y="399"/>
                </a:cubicBezTo>
                <a:cubicBezTo>
                  <a:pt x="1744" y="399"/>
                  <a:pt x="1638" y="399"/>
                  <a:pt x="1533" y="399"/>
                </a:cubicBezTo>
                <a:cubicBezTo>
                  <a:pt x="1533" y="330"/>
                  <a:pt x="1533" y="330"/>
                  <a:pt x="1533" y="330"/>
                </a:cubicBezTo>
                <a:cubicBezTo>
                  <a:pt x="1615" y="330"/>
                  <a:pt x="1698" y="330"/>
                  <a:pt x="1781" y="330"/>
                </a:cubicBezTo>
                <a:cubicBezTo>
                  <a:pt x="1781" y="69"/>
                  <a:pt x="1781" y="69"/>
                  <a:pt x="1781" y="69"/>
                </a:cubicBezTo>
                <a:cubicBezTo>
                  <a:pt x="1520" y="69"/>
                  <a:pt x="1520" y="69"/>
                  <a:pt x="1520" y="69"/>
                </a:cubicBezTo>
                <a:close/>
                <a:moveTo>
                  <a:pt x="1685" y="412"/>
                </a:moveTo>
                <a:cubicBezTo>
                  <a:pt x="1685" y="730"/>
                  <a:pt x="1685" y="730"/>
                  <a:pt x="1685" y="730"/>
                </a:cubicBezTo>
                <a:cubicBezTo>
                  <a:pt x="1451" y="730"/>
                  <a:pt x="1451" y="730"/>
                  <a:pt x="1451" y="730"/>
                </a:cubicBezTo>
                <a:cubicBezTo>
                  <a:pt x="1451" y="577"/>
                  <a:pt x="1451" y="577"/>
                  <a:pt x="1451" y="577"/>
                </a:cubicBezTo>
                <a:cubicBezTo>
                  <a:pt x="1520" y="577"/>
                  <a:pt x="1520" y="577"/>
                  <a:pt x="1520" y="577"/>
                </a:cubicBezTo>
                <a:cubicBezTo>
                  <a:pt x="1520" y="661"/>
                  <a:pt x="1520" y="661"/>
                  <a:pt x="1520" y="661"/>
                </a:cubicBezTo>
                <a:cubicBezTo>
                  <a:pt x="1616" y="661"/>
                  <a:pt x="1616" y="661"/>
                  <a:pt x="1616" y="661"/>
                </a:cubicBezTo>
                <a:cubicBezTo>
                  <a:pt x="1616" y="412"/>
                  <a:pt x="1616" y="412"/>
                  <a:pt x="1616" y="412"/>
                </a:cubicBezTo>
                <a:cubicBezTo>
                  <a:pt x="1685" y="412"/>
                  <a:pt x="1685" y="412"/>
                  <a:pt x="1685" y="412"/>
                </a:cubicBezTo>
                <a:close/>
                <a:moveTo>
                  <a:pt x="1451" y="483"/>
                </a:moveTo>
                <a:cubicBezTo>
                  <a:pt x="1451" y="404"/>
                  <a:pt x="1451" y="325"/>
                  <a:pt x="1451" y="247"/>
                </a:cubicBezTo>
                <a:cubicBezTo>
                  <a:pt x="1520" y="247"/>
                  <a:pt x="1520" y="247"/>
                  <a:pt x="1520" y="247"/>
                </a:cubicBezTo>
                <a:cubicBezTo>
                  <a:pt x="1520" y="325"/>
                  <a:pt x="1520" y="404"/>
                  <a:pt x="1520" y="483"/>
                </a:cubicBezTo>
                <a:cubicBezTo>
                  <a:pt x="1451" y="483"/>
                  <a:pt x="1451" y="483"/>
                  <a:pt x="1451" y="483"/>
                </a:cubicBezTo>
                <a:close/>
                <a:moveTo>
                  <a:pt x="1616" y="317"/>
                </a:moveTo>
                <a:cubicBezTo>
                  <a:pt x="1616" y="234"/>
                  <a:pt x="1616" y="234"/>
                  <a:pt x="1616" y="234"/>
                </a:cubicBezTo>
                <a:cubicBezTo>
                  <a:pt x="1533" y="234"/>
                  <a:pt x="1450" y="234"/>
                  <a:pt x="1367" y="234"/>
                </a:cubicBezTo>
                <a:cubicBezTo>
                  <a:pt x="1367" y="165"/>
                  <a:pt x="1367" y="165"/>
                  <a:pt x="1367" y="165"/>
                </a:cubicBezTo>
                <a:cubicBezTo>
                  <a:pt x="1473" y="165"/>
                  <a:pt x="1579" y="165"/>
                  <a:pt x="1685" y="165"/>
                </a:cubicBezTo>
                <a:cubicBezTo>
                  <a:pt x="1685" y="317"/>
                  <a:pt x="1685" y="317"/>
                  <a:pt x="1685" y="317"/>
                </a:cubicBezTo>
                <a:cubicBezTo>
                  <a:pt x="1616" y="317"/>
                  <a:pt x="1616" y="317"/>
                  <a:pt x="1616" y="317"/>
                </a:cubicBezTo>
                <a:close/>
                <a:moveTo>
                  <a:pt x="1438" y="399"/>
                </a:moveTo>
                <a:cubicBezTo>
                  <a:pt x="1120" y="399"/>
                  <a:pt x="1120" y="399"/>
                  <a:pt x="1120" y="399"/>
                </a:cubicBezTo>
                <a:cubicBezTo>
                  <a:pt x="1120" y="165"/>
                  <a:pt x="1120" y="165"/>
                  <a:pt x="1120" y="165"/>
                </a:cubicBezTo>
                <a:cubicBezTo>
                  <a:pt x="1273" y="165"/>
                  <a:pt x="1273" y="165"/>
                  <a:pt x="1273" y="165"/>
                </a:cubicBezTo>
                <a:cubicBezTo>
                  <a:pt x="1273" y="234"/>
                  <a:pt x="1273" y="234"/>
                  <a:pt x="1273" y="234"/>
                </a:cubicBezTo>
                <a:cubicBezTo>
                  <a:pt x="1189" y="234"/>
                  <a:pt x="1189" y="234"/>
                  <a:pt x="1189" y="234"/>
                </a:cubicBezTo>
                <a:cubicBezTo>
                  <a:pt x="1189" y="330"/>
                  <a:pt x="1189" y="330"/>
                  <a:pt x="1189" y="330"/>
                </a:cubicBezTo>
                <a:cubicBezTo>
                  <a:pt x="1438" y="330"/>
                  <a:pt x="1438" y="330"/>
                  <a:pt x="1438" y="330"/>
                </a:cubicBezTo>
                <a:cubicBezTo>
                  <a:pt x="1438" y="399"/>
                  <a:pt x="1438" y="399"/>
                  <a:pt x="1438" y="399"/>
                </a:cubicBezTo>
                <a:close/>
                <a:moveTo>
                  <a:pt x="1781" y="1391"/>
                </a:moveTo>
                <a:cubicBezTo>
                  <a:pt x="1616" y="1391"/>
                  <a:pt x="1616" y="1391"/>
                  <a:pt x="1616" y="1391"/>
                </a:cubicBezTo>
                <a:cubicBezTo>
                  <a:pt x="1616" y="1251"/>
                  <a:pt x="1616" y="1251"/>
                  <a:pt x="1616" y="1251"/>
                </a:cubicBezTo>
                <a:cubicBezTo>
                  <a:pt x="1616" y="1251"/>
                  <a:pt x="1616" y="1251"/>
                  <a:pt x="1616" y="1251"/>
                </a:cubicBezTo>
                <a:cubicBezTo>
                  <a:pt x="1616" y="1157"/>
                  <a:pt x="1616" y="1157"/>
                  <a:pt x="1616" y="1157"/>
                </a:cubicBezTo>
                <a:cubicBezTo>
                  <a:pt x="1616" y="1123"/>
                  <a:pt x="1616" y="1123"/>
                  <a:pt x="1616" y="1123"/>
                </a:cubicBezTo>
                <a:cubicBezTo>
                  <a:pt x="1616" y="991"/>
                  <a:pt x="1616" y="991"/>
                  <a:pt x="1616" y="991"/>
                </a:cubicBezTo>
                <a:cubicBezTo>
                  <a:pt x="1850" y="991"/>
                  <a:pt x="1850" y="991"/>
                  <a:pt x="1850" y="991"/>
                </a:cubicBezTo>
                <a:cubicBezTo>
                  <a:pt x="1850" y="1225"/>
                  <a:pt x="1850" y="1225"/>
                  <a:pt x="1850" y="1225"/>
                </a:cubicBezTo>
                <a:cubicBezTo>
                  <a:pt x="1698" y="1225"/>
                  <a:pt x="1698" y="1225"/>
                  <a:pt x="1698" y="1225"/>
                </a:cubicBezTo>
                <a:cubicBezTo>
                  <a:pt x="1698" y="1157"/>
                  <a:pt x="1698" y="1157"/>
                  <a:pt x="1698" y="1157"/>
                </a:cubicBezTo>
                <a:cubicBezTo>
                  <a:pt x="1781" y="1157"/>
                  <a:pt x="1781" y="1157"/>
                  <a:pt x="1781" y="1157"/>
                </a:cubicBezTo>
                <a:cubicBezTo>
                  <a:pt x="1781" y="1060"/>
                  <a:pt x="1781" y="1060"/>
                  <a:pt x="1781" y="1060"/>
                </a:cubicBezTo>
                <a:cubicBezTo>
                  <a:pt x="1685" y="1060"/>
                  <a:pt x="1685" y="1060"/>
                  <a:pt x="1685" y="1060"/>
                </a:cubicBezTo>
                <a:cubicBezTo>
                  <a:pt x="1685" y="1123"/>
                  <a:pt x="1685" y="1123"/>
                  <a:pt x="1685" y="1123"/>
                </a:cubicBezTo>
                <a:cubicBezTo>
                  <a:pt x="1685" y="1123"/>
                  <a:pt x="1685" y="1123"/>
                  <a:pt x="1685" y="1123"/>
                </a:cubicBezTo>
                <a:cubicBezTo>
                  <a:pt x="1685" y="1225"/>
                  <a:pt x="1685" y="1225"/>
                  <a:pt x="1685" y="1225"/>
                </a:cubicBezTo>
                <a:cubicBezTo>
                  <a:pt x="1685" y="1225"/>
                  <a:pt x="1685" y="1225"/>
                  <a:pt x="1685" y="1225"/>
                </a:cubicBezTo>
                <a:cubicBezTo>
                  <a:pt x="1685" y="1322"/>
                  <a:pt x="1685" y="1322"/>
                  <a:pt x="1685" y="1322"/>
                </a:cubicBezTo>
                <a:cubicBezTo>
                  <a:pt x="1850" y="1322"/>
                  <a:pt x="1850" y="1322"/>
                  <a:pt x="1850" y="1322"/>
                </a:cubicBezTo>
                <a:cubicBezTo>
                  <a:pt x="1850" y="1359"/>
                  <a:pt x="1850" y="1813"/>
                  <a:pt x="1850" y="1850"/>
                </a:cubicBezTo>
                <a:cubicBezTo>
                  <a:pt x="1781" y="1850"/>
                  <a:pt x="1781" y="1850"/>
                  <a:pt x="1781" y="1850"/>
                </a:cubicBezTo>
                <a:cubicBezTo>
                  <a:pt x="1781" y="1391"/>
                  <a:pt x="1781" y="1391"/>
                  <a:pt x="1781" y="1391"/>
                </a:cubicBezTo>
                <a:close/>
                <a:moveTo>
                  <a:pt x="1603" y="1225"/>
                </a:moveTo>
                <a:cubicBezTo>
                  <a:pt x="1451" y="1225"/>
                  <a:pt x="1451" y="1225"/>
                  <a:pt x="1451" y="1225"/>
                </a:cubicBezTo>
                <a:cubicBezTo>
                  <a:pt x="1451" y="826"/>
                  <a:pt x="1451" y="826"/>
                  <a:pt x="1451" y="826"/>
                </a:cubicBezTo>
                <a:cubicBezTo>
                  <a:pt x="1781" y="826"/>
                  <a:pt x="1781" y="826"/>
                  <a:pt x="1781" y="826"/>
                </a:cubicBezTo>
                <a:cubicBezTo>
                  <a:pt x="1781" y="564"/>
                  <a:pt x="1781" y="564"/>
                  <a:pt x="1781" y="564"/>
                </a:cubicBezTo>
                <a:cubicBezTo>
                  <a:pt x="1698" y="564"/>
                  <a:pt x="1698" y="564"/>
                  <a:pt x="1698" y="564"/>
                </a:cubicBezTo>
                <a:cubicBezTo>
                  <a:pt x="1698" y="495"/>
                  <a:pt x="1698" y="495"/>
                  <a:pt x="1698" y="495"/>
                </a:cubicBezTo>
                <a:cubicBezTo>
                  <a:pt x="1850" y="495"/>
                  <a:pt x="1850" y="495"/>
                  <a:pt x="1850" y="495"/>
                </a:cubicBezTo>
                <a:cubicBezTo>
                  <a:pt x="1850" y="895"/>
                  <a:pt x="1850" y="895"/>
                  <a:pt x="1850" y="895"/>
                </a:cubicBezTo>
                <a:cubicBezTo>
                  <a:pt x="1520" y="895"/>
                  <a:pt x="1520" y="895"/>
                  <a:pt x="1520" y="895"/>
                </a:cubicBezTo>
                <a:cubicBezTo>
                  <a:pt x="1520" y="1157"/>
                  <a:pt x="1520" y="1157"/>
                  <a:pt x="1520" y="1157"/>
                </a:cubicBezTo>
                <a:cubicBezTo>
                  <a:pt x="1603" y="1157"/>
                  <a:pt x="1603" y="1157"/>
                  <a:pt x="1603" y="1157"/>
                </a:cubicBezTo>
                <a:cubicBezTo>
                  <a:pt x="1603" y="1225"/>
                  <a:pt x="1603" y="1225"/>
                  <a:pt x="1603" y="1225"/>
                </a:cubicBezTo>
                <a:close/>
                <a:moveTo>
                  <a:pt x="1603" y="564"/>
                </a:moveTo>
                <a:cubicBezTo>
                  <a:pt x="1286" y="564"/>
                  <a:pt x="1286" y="564"/>
                  <a:pt x="1286" y="564"/>
                </a:cubicBezTo>
                <a:cubicBezTo>
                  <a:pt x="1286" y="412"/>
                  <a:pt x="1286" y="412"/>
                  <a:pt x="1286" y="412"/>
                </a:cubicBezTo>
                <a:cubicBezTo>
                  <a:pt x="1354" y="412"/>
                  <a:pt x="1354" y="412"/>
                  <a:pt x="1354" y="412"/>
                </a:cubicBezTo>
                <a:cubicBezTo>
                  <a:pt x="1354" y="495"/>
                  <a:pt x="1354" y="495"/>
                  <a:pt x="1354" y="495"/>
                </a:cubicBezTo>
                <a:cubicBezTo>
                  <a:pt x="1603" y="495"/>
                  <a:pt x="1603" y="495"/>
                  <a:pt x="1603" y="495"/>
                </a:cubicBezTo>
                <a:cubicBezTo>
                  <a:pt x="1603" y="564"/>
                  <a:pt x="1603" y="564"/>
                  <a:pt x="1603" y="564"/>
                </a:cubicBezTo>
                <a:close/>
                <a:moveTo>
                  <a:pt x="1286" y="317"/>
                </a:moveTo>
                <a:cubicBezTo>
                  <a:pt x="1286" y="69"/>
                  <a:pt x="1286" y="69"/>
                  <a:pt x="1286" y="69"/>
                </a:cubicBezTo>
                <a:cubicBezTo>
                  <a:pt x="1024" y="69"/>
                  <a:pt x="1024" y="69"/>
                  <a:pt x="1024" y="69"/>
                </a:cubicBezTo>
                <a:cubicBezTo>
                  <a:pt x="1024" y="399"/>
                  <a:pt x="1024" y="399"/>
                  <a:pt x="1024" y="399"/>
                </a:cubicBezTo>
                <a:cubicBezTo>
                  <a:pt x="624" y="399"/>
                  <a:pt x="624" y="399"/>
                  <a:pt x="624" y="399"/>
                </a:cubicBezTo>
                <a:cubicBezTo>
                  <a:pt x="624" y="247"/>
                  <a:pt x="624" y="247"/>
                  <a:pt x="624" y="247"/>
                </a:cubicBezTo>
                <a:cubicBezTo>
                  <a:pt x="693" y="247"/>
                  <a:pt x="693" y="247"/>
                  <a:pt x="693" y="247"/>
                </a:cubicBezTo>
                <a:cubicBezTo>
                  <a:pt x="693" y="330"/>
                  <a:pt x="693" y="330"/>
                  <a:pt x="693" y="330"/>
                </a:cubicBezTo>
                <a:cubicBezTo>
                  <a:pt x="955" y="330"/>
                  <a:pt x="955" y="330"/>
                  <a:pt x="955" y="330"/>
                </a:cubicBezTo>
                <a:cubicBezTo>
                  <a:pt x="955" y="0"/>
                  <a:pt x="955" y="0"/>
                  <a:pt x="955" y="0"/>
                </a:cubicBezTo>
                <a:cubicBezTo>
                  <a:pt x="1354" y="0"/>
                  <a:pt x="1354" y="0"/>
                  <a:pt x="1354" y="0"/>
                </a:cubicBezTo>
                <a:cubicBezTo>
                  <a:pt x="1354" y="317"/>
                  <a:pt x="1354" y="317"/>
                  <a:pt x="1354" y="317"/>
                </a:cubicBezTo>
                <a:cubicBezTo>
                  <a:pt x="1286" y="317"/>
                  <a:pt x="1286" y="317"/>
                  <a:pt x="1286" y="317"/>
                </a:cubicBezTo>
                <a:close/>
                <a:moveTo>
                  <a:pt x="624" y="234"/>
                </a:moveTo>
                <a:cubicBezTo>
                  <a:pt x="603" y="234"/>
                  <a:pt x="603" y="234"/>
                  <a:pt x="603" y="234"/>
                </a:cubicBezTo>
                <a:cubicBezTo>
                  <a:pt x="459" y="234"/>
                  <a:pt x="459" y="234"/>
                  <a:pt x="459" y="234"/>
                </a:cubicBezTo>
                <a:cubicBezTo>
                  <a:pt x="459" y="69"/>
                  <a:pt x="459" y="69"/>
                  <a:pt x="459" y="69"/>
                </a:cubicBezTo>
                <a:cubicBezTo>
                  <a:pt x="0" y="69"/>
                  <a:pt x="0" y="69"/>
                  <a:pt x="0" y="69"/>
                </a:cubicBezTo>
                <a:cubicBezTo>
                  <a:pt x="0" y="0"/>
                  <a:pt x="0" y="0"/>
                  <a:pt x="0" y="0"/>
                </a:cubicBezTo>
                <a:cubicBezTo>
                  <a:pt x="37" y="0"/>
                  <a:pt x="491" y="0"/>
                  <a:pt x="528" y="0"/>
                </a:cubicBezTo>
                <a:cubicBezTo>
                  <a:pt x="528" y="165"/>
                  <a:pt x="528" y="165"/>
                  <a:pt x="528" y="165"/>
                </a:cubicBezTo>
                <a:cubicBezTo>
                  <a:pt x="603" y="165"/>
                  <a:pt x="603" y="165"/>
                  <a:pt x="603" y="165"/>
                </a:cubicBezTo>
                <a:cubicBezTo>
                  <a:pt x="624" y="165"/>
                  <a:pt x="624" y="165"/>
                  <a:pt x="624" y="165"/>
                </a:cubicBezTo>
                <a:cubicBezTo>
                  <a:pt x="693" y="165"/>
                  <a:pt x="693" y="165"/>
                  <a:pt x="693" y="165"/>
                </a:cubicBezTo>
                <a:cubicBezTo>
                  <a:pt x="732" y="165"/>
                  <a:pt x="732" y="165"/>
                  <a:pt x="732" y="165"/>
                </a:cubicBezTo>
                <a:cubicBezTo>
                  <a:pt x="790" y="165"/>
                  <a:pt x="790" y="165"/>
                  <a:pt x="790" y="165"/>
                </a:cubicBezTo>
                <a:cubicBezTo>
                  <a:pt x="790" y="69"/>
                  <a:pt x="790" y="69"/>
                  <a:pt x="790" y="69"/>
                </a:cubicBezTo>
                <a:cubicBezTo>
                  <a:pt x="693" y="69"/>
                  <a:pt x="693" y="69"/>
                  <a:pt x="693" y="69"/>
                </a:cubicBezTo>
                <a:cubicBezTo>
                  <a:pt x="693" y="152"/>
                  <a:pt x="693" y="152"/>
                  <a:pt x="693" y="152"/>
                </a:cubicBezTo>
                <a:cubicBezTo>
                  <a:pt x="624" y="152"/>
                  <a:pt x="624" y="152"/>
                  <a:pt x="624" y="152"/>
                </a:cubicBezTo>
                <a:cubicBezTo>
                  <a:pt x="624" y="0"/>
                  <a:pt x="624" y="0"/>
                  <a:pt x="624" y="0"/>
                </a:cubicBezTo>
                <a:cubicBezTo>
                  <a:pt x="859" y="0"/>
                  <a:pt x="859" y="0"/>
                  <a:pt x="859" y="0"/>
                </a:cubicBezTo>
                <a:cubicBezTo>
                  <a:pt x="859" y="234"/>
                  <a:pt x="859" y="234"/>
                  <a:pt x="859" y="234"/>
                </a:cubicBezTo>
                <a:cubicBezTo>
                  <a:pt x="732" y="234"/>
                  <a:pt x="732" y="234"/>
                  <a:pt x="732" y="234"/>
                </a:cubicBezTo>
                <a:cubicBezTo>
                  <a:pt x="693" y="234"/>
                  <a:pt x="693" y="234"/>
                  <a:pt x="693" y="234"/>
                </a:cubicBezTo>
                <a:cubicBezTo>
                  <a:pt x="624" y="234"/>
                  <a:pt x="624" y="234"/>
                  <a:pt x="624" y="234"/>
                </a:cubicBezTo>
                <a:close/>
              </a:path>
            </a:pathLst>
          </a:custGeom>
          <a:solidFill>
            <a:srgbClr val="A400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350"/>
          </a:p>
        </p:txBody>
      </p:sp>
      <p:sp>
        <p:nvSpPr>
          <p:cNvPr id="20" name="Freeform 35"/>
          <p:cNvSpPr>
            <a:spLocks noEditPoints="1"/>
          </p:cNvSpPr>
          <p:nvPr/>
        </p:nvSpPr>
        <p:spPr bwMode="auto">
          <a:xfrm rot="10800000">
            <a:off x="2600" y="4477740"/>
            <a:ext cx="1778794" cy="2379663"/>
          </a:xfrm>
          <a:custGeom>
            <a:avLst/>
            <a:gdLst>
              <a:gd name="T0" fmla="*/ 1520 w 1850"/>
              <a:gd name="T1" fmla="*/ 152 h 1850"/>
              <a:gd name="T2" fmla="*/ 1451 w 1850"/>
              <a:gd name="T3" fmla="*/ 0 h 1850"/>
              <a:gd name="T4" fmla="*/ 1850 w 1850"/>
              <a:gd name="T5" fmla="*/ 0 h 1850"/>
              <a:gd name="T6" fmla="*/ 1533 w 1850"/>
              <a:gd name="T7" fmla="*/ 399 h 1850"/>
              <a:gd name="T8" fmla="*/ 1781 w 1850"/>
              <a:gd name="T9" fmla="*/ 330 h 1850"/>
              <a:gd name="T10" fmla="*/ 1520 w 1850"/>
              <a:gd name="T11" fmla="*/ 69 h 1850"/>
              <a:gd name="T12" fmla="*/ 1685 w 1850"/>
              <a:gd name="T13" fmla="*/ 730 h 1850"/>
              <a:gd name="T14" fmla="*/ 1451 w 1850"/>
              <a:gd name="T15" fmla="*/ 577 h 1850"/>
              <a:gd name="T16" fmla="*/ 1520 w 1850"/>
              <a:gd name="T17" fmla="*/ 661 h 1850"/>
              <a:gd name="T18" fmla="*/ 1616 w 1850"/>
              <a:gd name="T19" fmla="*/ 412 h 1850"/>
              <a:gd name="T20" fmla="*/ 1451 w 1850"/>
              <a:gd name="T21" fmla="*/ 483 h 1850"/>
              <a:gd name="T22" fmla="*/ 1520 w 1850"/>
              <a:gd name="T23" fmla="*/ 247 h 1850"/>
              <a:gd name="T24" fmla="*/ 1451 w 1850"/>
              <a:gd name="T25" fmla="*/ 483 h 1850"/>
              <a:gd name="T26" fmla="*/ 1616 w 1850"/>
              <a:gd name="T27" fmla="*/ 234 h 1850"/>
              <a:gd name="T28" fmla="*/ 1367 w 1850"/>
              <a:gd name="T29" fmla="*/ 165 h 1850"/>
              <a:gd name="T30" fmla="*/ 1685 w 1850"/>
              <a:gd name="T31" fmla="*/ 317 h 1850"/>
              <a:gd name="T32" fmla="*/ 1438 w 1850"/>
              <a:gd name="T33" fmla="*/ 399 h 1850"/>
              <a:gd name="T34" fmla="*/ 1120 w 1850"/>
              <a:gd name="T35" fmla="*/ 165 h 1850"/>
              <a:gd name="T36" fmla="*/ 1273 w 1850"/>
              <a:gd name="T37" fmla="*/ 234 h 1850"/>
              <a:gd name="T38" fmla="*/ 1189 w 1850"/>
              <a:gd name="T39" fmla="*/ 330 h 1850"/>
              <a:gd name="T40" fmla="*/ 1438 w 1850"/>
              <a:gd name="T41" fmla="*/ 399 h 1850"/>
              <a:gd name="T42" fmla="*/ 1616 w 1850"/>
              <a:gd name="T43" fmla="*/ 1391 h 1850"/>
              <a:gd name="T44" fmla="*/ 1616 w 1850"/>
              <a:gd name="T45" fmla="*/ 1251 h 1850"/>
              <a:gd name="T46" fmla="*/ 1616 w 1850"/>
              <a:gd name="T47" fmla="*/ 1123 h 1850"/>
              <a:gd name="T48" fmla="*/ 1850 w 1850"/>
              <a:gd name="T49" fmla="*/ 991 h 1850"/>
              <a:gd name="T50" fmla="*/ 1698 w 1850"/>
              <a:gd name="T51" fmla="*/ 1225 h 1850"/>
              <a:gd name="T52" fmla="*/ 1781 w 1850"/>
              <a:gd name="T53" fmla="*/ 1157 h 1850"/>
              <a:gd name="T54" fmla="*/ 1685 w 1850"/>
              <a:gd name="T55" fmla="*/ 1060 h 1850"/>
              <a:gd name="T56" fmla="*/ 1685 w 1850"/>
              <a:gd name="T57" fmla="*/ 1123 h 1850"/>
              <a:gd name="T58" fmla="*/ 1685 w 1850"/>
              <a:gd name="T59" fmla="*/ 1225 h 1850"/>
              <a:gd name="T60" fmla="*/ 1850 w 1850"/>
              <a:gd name="T61" fmla="*/ 1322 h 1850"/>
              <a:gd name="T62" fmla="*/ 1781 w 1850"/>
              <a:gd name="T63" fmla="*/ 1850 h 1850"/>
              <a:gd name="T64" fmla="*/ 1603 w 1850"/>
              <a:gd name="T65" fmla="*/ 1225 h 1850"/>
              <a:gd name="T66" fmla="*/ 1451 w 1850"/>
              <a:gd name="T67" fmla="*/ 826 h 1850"/>
              <a:gd name="T68" fmla="*/ 1781 w 1850"/>
              <a:gd name="T69" fmla="*/ 564 h 1850"/>
              <a:gd name="T70" fmla="*/ 1698 w 1850"/>
              <a:gd name="T71" fmla="*/ 495 h 1850"/>
              <a:gd name="T72" fmla="*/ 1850 w 1850"/>
              <a:gd name="T73" fmla="*/ 895 h 1850"/>
              <a:gd name="T74" fmla="*/ 1520 w 1850"/>
              <a:gd name="T75" fmla="*/ 1157 h 1850"/>
              <a:gd name="T76" fmla="*/ 1603 w 1850"/>
              <a:gd name="T77" fmla="*/ 1225 h 1850"/>
              <a:gd name="T78" fmla="*/ 1286 w 1850"/>
              <a:gd name="T79" fmla="*/ 564 h 1850"/>
              <a:gd name="T80" fmla="*/ 1354 w 1850"/>
              <a:gd name="T81" fmla="*/ 412 h 1850"/>
              <a:gd name="T82" fmla="*/ 1603 w 1850"/>
              <a:gd name="T83" fmla="*/ 495 h 1850"/>
              <a:gd name="T84" fmla="*/ 1286 w 1850"/>
              <a:gd name="T85" fmla="*/ 317 h 1850"/>
              <a:gd name="T86" fmla="*/ 1024 w 1850"/>
              <a:gd name="T87" fmla="*/ 69 h 1850"/>
              <a:gd name="T88" fmla="*/ 624 w 1850"/>
              <a:gd name="T89" fmla="*/ 399 h 1850"/>
              <a:gd name="T90" fmla="*/ 693 w 1850"/>
              <a:gd name="T91" fmla="*/ 247 h 1850"/>
              <a:gd name="T92" fmla="*/ 955 w 1850"/>
              <a:gd name="T93" fmla="*/ 330 h 1850"/>
              <a:gd name="T94" fmla="*/ 1354 w 1850"/>
              <a:gd name="T95" fmla="*/ 0 h 1850"/>
              <a:gd name="T96" fmla="*/ 1286 w 1850"/>
              <a:gd name="T97" fmla="*/ 317 h 1850"/>
              <a:gd name="T98" fmla="*/ 603 w 1850"/>
              <a:gd name="T99" fmla="*/ 234 h 1850"/>
              <a:gd name="T100" fmla="*/ 459 w 1850"/>
              <a:gd name="T101" fmla="*/ 69 h 1850"/>
              <a:gd name="T102" fmla="*/ 0 w 1850"/>
              <a:gd name="T103" fmla="*/ 0 h 1850"/>
              <a:gd name="T104" fmla="*/ 528 w 1850"/>
              <a:gd name="T105" fmla="*/ 165 h 1850"/>
              <a:gd name="T106" fmla="*/ 624 w 1850"/>
              <a:gd name="T107" fmla="*/ 165 h 1850"/>
              <a:gd name="T108" fmla="*/ 732 w 1850"/>
              <a:gd name="T109" fmla="*/ 165 h 1850"/>
              <a:gd name="T110" fmla="*/ 790 w 1850"/>
              <a:gd name="T111" fmla="*/ 69 h 1850"/>
              <a:gd name="T112" fmla="*/ 693 w 1850"/>
              <a:gd name="T113" fmla="*/ 152 h 1850"/>
              <a:gd name="T114" fmla="*/ 624 w 1850"/>
              <a:gd name="T115" fmla="*/ 0 h 1850"/>
              <a:gd name="T116" fmla="*/ 859 w 1850"/>
              <a:gd name="T117" fmla="*/ 234 h 1850"/>
              <a:gd name="T118" fmla="*/ 693 w 1850"/>
              <a:gd name="T119" fmla="*/ 234 h 18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850" h="1850">
                <a:moveTo>
                  <a:pt x="1520" y="69"/>
                </a:moveTo>
                <a:cubicBezTo>
                  <a:pt x="1520" y="152"/>
                  <a:pt x="1520" y="152"/>
                  <a:pt x="1520" y="152"/>
                </a:cubicBezTo>
                <a:cubicBezTo>
                  <a:pt x="1451" y="152"/>
                  <a:pt x="1451" y="152"/>
                  <a:pt x="1451" y="152"/>
                </a:cubicBezTo>
                <a:cubicBezTo>
                  <a:pt x="1451" y="0"/>
                  <a:pt x="1451" y="0"/>
                  <a:pt x="1451" y="0"/>
                </a:cubicBezTo>
                <a:cubicBezTo>
                  <a:pt x="1781" y="0"/>
                  <a:pt x="1781" y="0"/>
                  <a:pt x="1781" y="0"/>
                </a:cubicBezTo>
                <a:cubicBezTo>
                  <a:pt x="1850" y="0"/>
                  <a:pt x="1850" y="0"/>
                  <a:pt x="1850" y="0"/>
                </a:cubicBezTo>
                <a:cubicBezTo>
                  <a:pt x="1850" y="399"/>
                  <a:pt x="1850" y="399"/>
                  <a:pt x="1850" y="399"/>
                </a:cubicBezTo>
                <a:cubicBezTo>
                  <a:pt x="1744" y="399"/>
                  <a:pt x="1638" y="399"/>
                  <a:pt x="1533" y="399"/>
                </a:cubicBezTo>
                <a:cubicBezTo>
                  <a:pt x="1533" y="330"/>
                  <a:pt x="1533" y="330"/>
                  <a:pt x="1533" y="330"/>
                </a:cubicBezTo>
                <a:cubicBezTo>
                  <a:pt x="1615" y="330"/>
                  <a:pt x="1698" y="330"/>
                  <a:pt x="1781" y="330"/>
                </a:cubicBezTo>
                <a:cubicBezTo>
                  <a:pt x="1781" y="69"/>
                  <a:pt x="1781" y="69"/>
                  <a:pt x="1781" y="69"/>
                </a:cubicBezTo>
                <a:cubicBezTo>
                  <a:pt x="1520" y="69"/>
                  <a:pt x="1520" y="69"/>
                  <a:pt x="1520" y="69"/>
                </a:cubicBezTo>
                <a:close/>
                <a:moveTo>
                  <a:pt x="1685" y="412"/>
                </a:moveTo>
                <a:cubicBezTo>
                  <a:pt x="1685" y="730"/>
                  <a:pt x="1685" y="730"/>
                  <a:pt x="1685" y="730"/>
                </a:cubicBezTo>
                <a:cubicBezTo>
                  <a:pt x="1451" y="730"/>
                  <a:pt x="1451" y="730"/>
                  <a:pt x="1451" y="730"/>
                </a:cubicBezTo>
                <a:cubicBezTo>
                  <a:pt x="1451" y="577"/>
                  <a:pt x="1451" y="577"/>
                  <a:pt x="1451" y="577"/>
                </a:cubicBezTo>
                <a:cubicBezTo>
                  <a:pt x="1520" y="577"/>
                  <a:pt x="1520" y="577"/>
                  <a:pt x="1520" y="577"/>
                </a:cubicBezTo>
                <a:cubicBezTo>
                  <a:pt x="1520" y="661"/>
                  <a:pt x="1520" y="661"/>
                  <a:pt x="1520" y="661"/>
                </a:cubicBezTo>
                <a:cubicBezTo>
                  <a:pt x="1616" y="661"/>
                  <a:pt x="1616" y="661"/>
                  <a:pt x="1616" y="661"/>
                </a:cubicBezTo>
                <a:cubicBezTo>
                  <a:pt x="1616" y="412"/>
                  <a:pt x="1616" y="412"/>
                  <a:pt x="1616" y="412"/>
                </a:cubicBezTo>
                <a:cubicBezTo>
                  <a:pt x="1685" y="412"/>
                  <a:pt x="1685" y="412"/>
                  <a:pt x="1685" y="412"/>
                </a:cubicBezTo>
                <a:close/>
                <a:moveTo>
                  <a:pt x="1451" y="483"/>
                </a:moveTo>
                <a:cubicBezTo>
                  <a:pt x="1451" y="404"/>
                  <a:pt x="1451" y="325"/>
                  <a:pt x="1451" y="247"/>
                </a:cubicBezTo>
                <a:cubicBezTo>
                  <a:pt x="1520" y="247"/>
                  <a:pt x="1520" y="247"/>
                  <a:pt x="1520" y="247"/>
                </a:cubicBezTo>
                <a:cubicBezTo>
                  <a:pt x="1520" y="325"/>
                  <a:pt x="1520" y="404"/>
                  <a:pt x="1520" y="483"/>
                </a:cubicBezTo>
                <a:cubicBezTo>
                  <a:pt x="1451" y="483"/>
                  <a:pt x="1451" y="483"/>
                  <a:pt x="1451" y="483"/>
                </a:cubicBezTo>
                <a:close/>
                <a:moveTo>
                  <a:pt x="1616" y="317"/>
                </a:moveTo>
                <a:cubicBezTo>
                  <a:pt x="1616" y="234"/>
                  <a:pt x="1616" y="234"/>
                  <a:pt x="1616" y="234"/>
                </a:cubicBezTo>
                <a:cubicBezTo>
                  <a:pt x="1533" y="234"/>
                  <a:pt x="1450" y="234"/>
                  <a:pt x="1367" y="234"/>
                </a:cubicBezTo>
                <a:cubicBezTo>
                  <a:pt x="1367" y="165"/>
                  <a:pt x="1367" y="165"/>
                  <a:pt x="1367" y="165"/>
                </a:cubicBezTo>
                <a:cubicBezTo>
                  <a:pt x="1473" y="165"/>
                  <a:pt x="1579" y="165"/>
                  <a:pt x="1685" y="165"/>
                </a:cubicBezTo>
                <a:cubicBezTo>
                  <a:pt x="1685" y="317"/>
                  <a:pt x="1685" y="317"/>
                  <a:pt x="1685" y="317"/>
                </a:cubicBezTo>
                <a:cubicBezTo>
                  <a:pt x="1616" y="317"/>
                  <a:pt x="1616" y="317"/>
                  <a:pt x="1616" y="317"/>
                </a:cubicBezTo>
                <a:close/>
                <a:moveTo>
                  <a:pt x="1438" y="399"/>
                </a:moveTo>
                <a:cubicBezTo>
                  <a:pt x="1120" y="399"/>
                  <a:pt x="1120" y="399"/>
                  <a:pt x="1120" y="399"/>
                </a:cubicBezTo>
                <a:cubicBezTo>
                  <a:pt x="1120" y="165"/>
                  <a:pt x="1120" y="165"/>
                  <a:pt x="1120" y="165"/>
                </a:cubicBezTo>
                <a:cubicBezTo>
                  <a:pt x="1273" y="165"/>
                  <a:pt x="1273" y="165"/>
                  <a:pt x="1273" y="165"/>
                </a:cubicBezTo>
                <a:cubicBezTo>
                  <a:pt x="1273" y="234"/>
                  <a:pt x="1273" y="234"/>
                  <a:pt x="1273" y="234"/>
                </a:cubicBezTo>
                <a:cubicBezTo>
                  <a:pt x="1189" y="234"/>
                  <a:pt x="1189" y="234"/>
                  <a:pt x="1189" y="234"/>
                </a:cubicBezTo>
                <a:cubicBezTo>
                  <a:pt x="1189" y="330"/>
                  <a:pt x="1189" y="330"/>
                  <a:pt x="1189" y="330"/>
                </a:cubicBezTo>
                <a:cubicBezTo>
                  <a:pt x="1438" y="330"/>
                  <a:pt x="1438" y="330"/>
                  <a:pt x="1438" y="330"/>
                </a:cubicBezTo>
                <a:cubicBezTo>
                  <a:pt x="1438" y="399"/>
                  <a:pt x="1438" y="399"/>
                  <a:pt x="1438" y="399"/>
                </a:cubicBezTo>
                <a:close/>
                <a:moveTo>
                  <a:pt x="1781" y="1391"/>
                </a:moveTo>
                <a:cubicBezTo>
                  <a:pt x="1616" y="1391"/>
                  <a:pt x="1616" y="1391"/>
                  <a:pt x="1616" y="1391"/>
                </a:cubicBezTo>
                <a:cubicBezTo>
                  <a:pt x="1616" y="1251"/>
                  <a:pt x="1616" y="1251"/>
                  <a:pt x="1616" y="1251"/>
                </a:cubicBezTo>
                <a:cubicBezTo>
                  <a:pt x="1616" y="1251"/>
                  <a:pt x="1616" y="1251"/>
                  <a:pt x="1616" y="1251"/>
                </a:cubicBezTo>
                <a:cubicBezTo>
                  <a:pt x="1616" y="1157"/>
                  <a:pt x="1616" y="1157"/>
                  <a:pt x="1616" y="1157"/>
                </a:cubicBezTo>
                <a:cubicBezTo>
                  <a:pt x="1616" y="1123"/>
                  <a:pt x="1616" y="1123"/>
                  <a:pt x="1616" y="1123"/>
                </a:cubicBezTo>
                <a:cubicBezTo>
                  <a:pt x="1616" y="991"/>
                  <a:pt x="1616" y="991"/>
                  <a:pt x="1616" y="991"/>
                </a:cubicBezTo>
                <a:cubicBezTo>
                  <a:pt x="1850" y="991"/>
                  <a:pt x="1850" y="991"/>
                  <a:pt x="1850" y="991"/>
                </a:cubicBezTo>
                <a:cubicBezTo>
                  <a:pt x="1850" y="1225"/>
                  <a:pt x="1850" y="1225"/>
                  <a:pt x="1850" y="1225"/>
                </a:cubicBezTo>
                <a:cubicBezTo>
                  <a:pt x="1698" y="1225"/>
                  <a:pt x="1698" y="1225"/>
                  <a:pt x="1698" y="1225"/>
                </a:cubicBezTo>
                <a:cubicBezTo>
                  <a:pt x="1698" y="1157"/>
                  <a:pt x="1698" y="1157"/>
                  <a:pt x="1698" y="1157"/>
                </a:cubicBezTo>
                <a:cubicBezTo>
                  <a:pt x="1781" y="1157"/>
                  <a:pt x="1781" y="1157"/>
                  <a:pt x="1781" y="1157"/>
                </a:cubicBezTo>
                <a:cubicBezTo>
                  <a:pt x="1781" y="1060"/>
                  <a:pt x="1781" y="1060"/>
                  <a:pt x="1781" y="1060"/>
                </a:cubicBezTo>
                <a:cubicBezTo>
                  <a:pt x="1685" y="1060"/>
                  <a:pt x="1685" y="1060"/>
                  <a:pt x="1685" y="1060"/>
                </a:cubicBezTo>
                <a:cubicBezTo>
                  <a:pt x="1685" y="1123"/>
                  <a:pt x="1685" y="1123"/>
                  <a:pt x="1685" y="1123"/>
                </a:cubicBezTo>
                <a:cubicBezTo>
                  <a:pt x="1685" y="1123"/>
                  <a:pt x="1685" y="1123"/>
                  <a:pt x="1685" y="1123"/>
                </a:cubicBezTo>
                <a:cubicBezTo>
                  <a:pt x="1685" y="1225"/>
                  <a:pt x="1685" y="1225"/>
                  <a:pt x="1685" y="1225"/>
                </a:cubicBezTo>
                <a:cubicBezTo>
                  <a:pt x="1685" y="1225"/>
                  <a:pt x="1685" y="1225"/>
                  <a:pt x="1685" y="1225"/>
                </a:cubicBezTo>
                <a:cubicBezTo>
                  <a:pt x="1685" y="1322"/>
                  <a:pt x="1685" y="1322"/>
                  <a:pt x="1685" y="1322"/>
                </a:cubicBezTo>
                <a:cubicBezTo>
                  <a:pt x="1850" y="1322"/>
                  <a:pt x="1850" y="1322"/>
                  <a:pt x="1850" y="1322"/>
                </a:cubicBezTo>
                <a:cubicBezTo>
                  <a:pt x="1850" y="1359"/>
                  <a:pt x="1850" y="1813"/>
                  <a:pt x="1850" y="1850"/>
                </a:cubicBezTo>
                <a:cubicBezTo>
                  <a:pt x="1781" y="1850"/>
                  <a:pt x="1781" y="1850"/>
                  <a:pt x="1781" y="1850"/>
                </a:cubicBezTo>
                <a:cubicBezTo>
                  <a:pt x="1781" y="1391"/>
                  <a:pt x="1781" y="1391"/>
                  <a:pt x="1781" y="1391"/>
                </a:cubicBezTo>
                <a:close/>
                <a:moveTo>
                  <a:pt x="1603" y="1225"/>
                </a:moveTo>
                <a:cubicBezTo>
                  <a:pt x="1451" y="1225"/>
                  <a:pt x="1451" y="1225"/>
                  <a:pt x="1451" y="1225"/>
                </a:cubicBezTo>
                <a:cubicBezTo>
                  <a:pt x="1451" y="826"/>
                  <a:pt x="1451" y="826"/>
                  <a:pt x="1451" y="826"/>
                </a:cubicBezTo>
                <a:cubicBezTo>
                  <a:pt x="1781" y="826"/>
                  <a:pt x="1781" y="826"/>
                  <a:pt x="1781" y="826"/>
                </a:cubicBezTo>
                <a:cubicBezTo>
                  <a:pt x="1781" y="564"/>
                  <a:pt x="1781" y="564"/>
                  <a:pt x="1781" y="564"/>
                </a:cubicBezTo>
                <a:cubicBezTo>
                  <a:pt x="1698" y="564"/>
                  <a:pt x="1698" y="564"/>
                  <a:pt x="1698" y="564"/>
                </a:cubicBezTo>
                <a:cubicBezTo>
                  <a:pt x="1698" y="495"/>
                  <a:pt x="1698" y="495"/>
                  <a:pt x="1698" y="495"/>
                </a:cubicBezTo>
                <a:cubicBezTo>
                  <a:pt x="1850" y="495"/>
                  <a:pt x="1850" y="495"/>
                  <a:pt x="1850" y="495"/>
                </a:cubicBezTo>
                <a:cubicBezTo>
                  <a:pt x="1850" y="895"/>
                  <a:pt x="1850" y="895"/>
                  <a:pt x="1850" y="895"/>
                </a:cubicBezTo>
                <a:cubicBezTo>
                  <a:pt x="1520" y="895"/>
                  <a:pt x="1520" y="895"/>
                  <a:pt x="1520" y="895"/>
                </a:cubicBezTo>
                <a:cubicBezTo>
                  <a:pt x="1520" y="1157"/>
                  <a:pt x="1520" y="1157"/>
                  <a:pt x="1520" y="1157"/>
                </a:cubicBezTo>
                <a:cubicBezTo>
                  <a:pt x="1603" y="1157"/>
                  <a:pt x="1603" y="1157"/>
                  <a:pt x="1603" y="1157"/>
                </a:cubicBezTo>
                <a:cubicBezTo>
                  <a:pt x="1603" y="1225"/>
                  <a:pt x="1603" y="1225"/>
                  <a:pt x="1603" y="1225"/>
                </a:cubicBezTo>
                <a:close/>
                <a:moveTo>
                  <a:pt x="1603" y="564"/>
                </a:moveTo>
                <a:cubicBezTo>
                  <a:pt x="1286" y="564"/>
                  <a:pt x="1286" y="564"/>
                  <a:pt x="1286" y="564"/>
                </a:cubicBezTo>
                <a:cubicBezTo>
                  <a:pt x="1286" y="412"/>
                  <a:pt x="1286" y="412"/>
                  <a:pt x="1286" y="412"/>
                </a:cubicBezTo>
                <a:cubicBezTo>
                  <a:pt x="1354" y="412"/>
                  <a:pt x="1354" y="412"/>
                  <a:pt x="1354" y="412"/>
                </a:cubicBezTo>
                <a:cubicBezTo>
                  <a:pt x="1354" y="495"/>
                  <a:pt x="1354" y="495"/>
                  <a:pt x="1354" y="495"/>
                </a:cubicBezTo>
                <a:cubicBezTo>
                  <a:pt x="1603" y="495"/>
                  <a:pt x="1603" y="495"/>
                  <a:pt x="1603" y="495"/>
                </a:cubicBezTo>
                <a:cubicBezTo>
                  <a:pt x="1603" y="564"/>
                  <a:pt x="1603" y="564"/>
                  <a:pt x="1603" y="564"/>
                </a:cubicBezTo>
                <a:close/>
                <a:moveTo>
                  <a:pt x="1286" y="317"/>
                </a:moveTo>
                <a:cubicBezTo>
                  <a:pt x="1286" y="69"/>
                  <a:pt x="1286" y="69"/>
                  <a:pt x="1286" y="69"/>
                </a:cubicBezTo>
                <a:cubicBezTo>
                  <a:pt x="1024" y="69"/>
                  <a:pt x="1024" y="69"/>
                  <a:pt x="1024" y="69"/>
                </a:cubicBezTo>
                <a:cubicBezTo>
                  <a:pt x="1024" y="399"/>
                  <a:pt x="1024" y="399"/>
                  <a:pt x="1024" y="399"/>
                </a:cubicBezTo>
                <a:cubicBezTo>
                  <a:pt x="624" y="399"/>
                  <a:pt x="624" y="399"/>
                  <a:pt x="624" y="399"/>
                </a:cubicBezTo>
                <a:cubicBezTo>
                  <a:pt x="624" y="247"/>
                  <a:pt x="624" y="247"/>
                  <a:pt x="624" y="247"/>
                </a:cubicBezTo>
                <a:cubicBezTo>
                  <a:pt x="693" y="247"/>
                  <a:pt x="693" y="247"/>
                  <a:pt x="693" y="247"/>
                </a:cubicBezTo>
                <a:cubicBezTo>
                  <a:pt x="693" y="330"/>
                  <a:pt x="693" y="330"/>
                  <a:pt x="693" y="330"/>
                </a:cubicBezTo>
                <a:cubicBezTo>
                  <a:pt x="955" y="330"/>
                  <a:pt x="955" y="330"/>
                  <a:pt x="955" y="330"/>
                </a:cubicBezTo>
                <a:cubicBezTo>
                  <a:pt x="955" y="0"/>
                  <a:pt x="955" y="0"/>
                  <a:pt x="955" y="0"/>
                </a:cubicBezTo>
                <a:cubicBezTo>
                  <a:pt x="1354" y="0"/>
                  <a:pt x="1354" y="0"/>
                  <a:pt x="1354" y="0"/>
                </a:cubicBezTo>
                <a:cubicBezTo>
                  <a:pt x="1354" y="317"/>
                  <a:pt x="1354" y="317"/>
                  <a:pt x="1354" y="317"/>
                </a:cubicBezTo>
                <a:cubicBezTo>
                  <a:pt x="1286" y="317"/>
                  <a:pt x="1286" y="317"/>
                  <a:pt x="1286" y="317"/>
                </a:cubicBezTo>
                <a:close/>
                <a:moveTo>
                  <a:pt x="624" y="234"/>
                </a:moveTo>
                <a:cubicBezTo>
                  <a:pt x="603" y="234"/>
                  <a:pt x="603" y="234"/>
                  <a:pt x="603" y="234"/>
                </a:cubicBezTo>
                <a:cubicBezTo>
                  <a:pt x="459" y="234"/>
                  <a:pt x="459" y="234"/>
                  <a:pt x="459" y="234"/>
                </a:cubicBezTo>
                <a:cubicBezTo>
                  <a:pt x="459" y="69"/>
                  <a:pt x="459" y="69"/>
                  <a:pt x="459" y="69"/>
                </a:cubicBezTo>
                <a:cubicBezTo>
                  <a:pt x="0" y="69"/>
                  <a:pt x="0" y="69"/>
                  <a:pt x="0" y="69"/>
                </a:cubicBezTo>
                <a:cubicBezTo>
                  <a:pt x="0" y="0"/>
                  <a:pt x="0" y="0"/>
                  <a:pt x="0" y="0"/>
                </a:cubicBezTo>
                <a:cubicBezTo>
                  <a:pt x="37" y="0"/>
                  <a:pt x="491" y="0"/>
                  <a:pt x="528" y="0"/>
                </a:cubicBezTo>
                <a:cubicBezTo>
                  <a:pt x="528" y="165"/>
                  <a:pt x="528" y="165"/>
                  <a:pt x="528" y="165"/>
                </a:cubicBezTo>
                <a:cubicBezTo>
                  <a:pt x="603" y="165"/>
                  <a:pt x="603" y="165"/>
                  <a:pt x="603" y="165"/>
                </a:cubicBezTo>
                <a:cubicBezTo>
                  <a:pt x="624" y="165"/>
                  <a:pt x="624" y="165"/>
                  <a:pt x="624" y="165"/>
                </a:cubicBezTo>
                <a:cubicBezTo>
                  <a:pt x="693" y="165"/>
                  <a:pt x="693" y="165"/>
                  <a:pt x="693" y="165"/>
                </a:cubicBezTo>
                <a:cubicBezTo>
                  <a:pt x="732" y="165"/>
                  <a:pt x="732" y="165"/>
                  <a:pt x="732" y="165"/>
                </a:cubicBezTo>
                <a:cubicBezTo>
                  <a:pt x="790" y="165"/>
                  <a:pt x="790" y="165"/>
                  <a:pt x="790" y="165"/>
                </a:cubicBezTo>
                <a:cubicBezTo>
                  <a:pt x="790" y="69"/>
                  <a:pt x="790" y="69"/>
                  <a:pt x="790" y="69"/>
                </a:cubicBezTo>
                <a:cubicBezTo>
                  <a:pt x="693" y="69"/>
                  <a:pt x="693" y="69"/>
                  <a:pt x="693" y="69"/>
                </a:cubicBezTo>
                <a:cubicBezTo>
                  <a:pt x="693" y="152"/>
                  <a:pt x="693" y="152"/>
                  <a:pt x="693" y="152"/>
                </a:cubicBezTo>
                <a:cubicBezTo>
                  <a:pt x="624" y="152"/>
                  <a:pt x="624" y="152"/>
                  <a:pt x="624" y="152"/>
                </a:cubicBezTo>
                <a:cubicBezTo>
                  <a:pt x="624" y="0"/>
                  <a:pt x="624" y="0"/>
                  <a:pt x="624" y="0"/>
                </a:cubicBezTo>
                <a:cubicBezTo>
                  <a:pt x="859" y="0"/>
                  <a:pt x="859" y="0"/>
                  <a:pt x="859" y="0"/>
                </a:cubicBezTo>
                <a:cubicBezTo>
                  <a:pt x="859" y="234"/>
                  <a:pt x="859" y="234"/>
                  <a:pt x="859" y="234"/>
                </a:cubicBezTo>
                <a:cubicBezTo>
                  <a:pt x="732" y="234"/>
                  <a:pt x="732" y="234"/>
                  <a:pt x="732" y="234"/>
                </a:cubicBezTo>
                <a:cubicBezTo>
                  <a:pt x="693" y="234"/>
                  <a:pt x="693" y="234"/>
                  <a:pt x="693" y="234"/>
                </a:cubicBezTo>
                <a:cubicBezTo>
                  <a:pt x="624" y="234"/>
                  <a:pt x="624" y="234"/>
                  <a:pt x="624" y="234"/>
                </a:cubicBezTo>
                <a:close/>
              </a:path>
            </a:pathLst>
          </a:custGeom>
          <a:solidFill>
            <a:srgbClr val="A400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35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0" y="0"/>
            <a:ext cx="9144000" cy="626512"/>
            <a:chOff x="0" y="0"/>
            <a:chExt cx="12192000" cy="626512"/>
          </a:xfrm>
        </p:grpSpPr>
        <p:grpSp>
          <p:nvGrpSpPr>
            <p:cNvPr id="16" name="组合 15"/>
            <p:cNvGrpSpPr/>
            <p:nvPr/>
          </p:nvGrpSpPr>
          <p:grpSpPr>
            <a:xfrm>
              <a:off x="0" y="0"/>
              <a:ext cx="6023372" cy="626512"/>
              <a:chOff x="0" y="0"/>
              <a:chExt cx="6023372" cy="626512"/>
            </a:xfrm>
          </p:grpSpPr>
          <p:pic>
            <p:nvPicPr>
              <p:cNvPr id="22" name="图片 21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0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1505843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4" name="图片 23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3011686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5" name="图片 24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4517529" y="0"/>
                <a:ext cx="1505843" cy="626512"/>
              </a:xfrm>
              <a:prstGeom prst="rect">
                <a:avLst/>
              </a:prstGeom>
            </p:spPr>
          </p:pic>
        </p:grpSp>
        <p:grpSp>
          <p:nvGrpSpPr>
            <p:cNvPr id="17" name="组合 16"/>
            <p:cNvGrpSpPr/>
            <p:nvPr/>
          </p:nvGrpSpPr>
          <p:grpSpPr>
            <a:xfrm>
              <a:off x="6023372" y="0"/>
              <a:ext cx="6168628" cy="626512"/>
              <a:chOff x="0" y="0"/>
              <a:chExt cx="6023372" cy="626512"/>
            </a:xfrm>
          </p:grpSpPr>
          <p:pic>
            <p:nvPicPr>
              <p:cNvPr id="18" name="图片 17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0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1505843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0" name="图片 19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3011686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1" name="图片 20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4517529" y="0"/>
                <a:ext cx="1505843" cy="626512"/>
              </a:xfrm>
              <a:prstGeom prst="rect">
                <a:avLst/>
              </a:prstGeom>
            </p:spPr>
          </p:pic>
        </p:grpSp>
      </p:grpSp>
      <p:grpSp>
        <p:nvGrpSpPr>
          <p:cNvPr id="26" name="组合 25"/>
          <p:cNvGrpSpPr/>
          <p:nvPr/>
        </p:nvGrpSpPr>
        <p:grpSpPr>
          <a:xfrm flipV="1">
            <a:off x="0" y="6223640"/>
            <a:ext cx="9144000" cy="626512"/>
            <a:chOff x="0" y="0"/>
            <a:chExt cx="12192000" cy="626512"/>
          </a:xfrm>
        </p:grpSpPr>
        <p:grpSp>
          <p:nvGrpSpPr>
            <p:cNvPr id="27" name="组合 26"/>
            <p:cNvGrpSpPr/>
            <p:nvPr/>
          </p:nvGrpSpPr>
          <p:grpSpPr>
            <a:xfrm>
              <a:off x="0" y="0"/>
              <a:ext cx="6023372" cy="626512"/>
              <a:chOff x="0" y="0"/>
              <a:chExt cx="6023372" cy="626512"/>
            </a:xfrm>
          </p:grpSpPr>
          <p:pic>
            <p:nvPicPr>
              <p:cNvPr id="33" name="图片 3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0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34" name="图片 33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1505843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35" name="图片 34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3011686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36" name="图片 35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4517529" y="0"/>
                <a:ext cx="1505843" cy="626512"/>
              </a:xfrm>
              <a:prstGeom prst="rect">
                <a:avLst/>
              </a:prstGeom>
            </p:spPr>
          </p:pic>
        </p:grpSp>
        <p:grpSp>
          <p:nvGrpSpPr>
            <p:cNvPr id="28" name="组合 27"/>
            <p:cNvGrpSpPr/>
            <p:nvPr/>
          </p:nvGrpSpPr>
          <p:grpSpPr>
            <a:xfrm>
              <a:off x="6023372" y="0"/>
              <a:ext cx="6168628" cy="626512"/>
              <a:chOff x="0" y="0"/>
              <a:chExt cx="6023372" cy="626512"/>
            </a:xfrm>
          </p:grpSpPr>
          <p:pic>
            <p:nvPicPr>
              <p:cNvPr id="29" name="图片 28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0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30" name="图片 29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1505843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31" name="图片 30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3011686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32" name="图片 31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4517529" y="0"/>
                <a:ext cx="1505843" cy="626512"/>
              </a:xfrm>
              <a:prstGeom prst="rect">
                <a:avLst/>
              </a:prstGeom>
            </p:spPr>
          </p:pic>
        </p:grp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F2B6B466-A3C9-403D-862F-844070021E0A}" type="datetimeFigureOut">
              <a:rPr lang="zh-CN" altLang="en-US" smtClean="0"/>
              <a:t>2017/12/25 Mon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BA1AE866-7697-4A71-88DE-FDC10DF7E3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0" y="0"/>
            <a:ext cx="9144000" cy="626512"/>
            <a:chOff x="0" y="0"/>
            <a:chExt cx="12192000" cy="626512"/>
          </a:xfrm>
        </p:grpSpPr>
        <p:grpSp>
          <p:nvGrpSpPr>
            <p:cNvPr id="9" name="组合 8"/>
            <p:cNvGrpSpPr/>
            <p:nvPr/>
          </p:nvGrpSpPr>
          <p:grpSpPr>
            <a:xfrm>
              <a:off x="0" y="0"/>
              <a:ext cx="6023372" cy="626512"/>
              <a:chOff x="0" y="0"/>
              <a:chExt cx="6023372" cy="626512"/>
            </a:xfrm>
          </p:grpSpPr>
          <p:pic>
            <p:nvPicPr>
              <p:cNvPr id="15" name="图片 14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0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6" name="图片 15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1505843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7" name="图片 16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3011686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4517529" y="0"/>
                <a:ext cx="1505843" cy="626512"/>
              </a:xfrm>
              <a:prstGeom prst="rect">
                <a:avLst/>
              </a:prstGeom>
            </p:spPr>
          </p:pic>
        </p:grpSp>
        <p:grpSp>
          <p:nvGrpSpPr>
            <p:cNvPr id="10" name="组合 9"/>
            <p:cNvGrpSpPr/>
            <p:nvPr/>
          </p:nvGrpSpPr>
          <p:grpSpPr>
            <a:xfrm>
              <a:off x="6023372" y="0"/>
              <a:ext cx="6168628" cy="626512"/>
              <a:chOff x="0" y="0"/>
              <a:chExt cx="6023372" cy="626512"/>
            </a:xfrm>
          </p:grpSpPr>
          <p:pic>
            <p:nvPicPr>
              <p:cNvPr id="11" name="图片 10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0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1505843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3011686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4517529" y="0"/>
                <a:ext cx="1505843" cy="626512"/>
              </a:xfrm>
              <a:prstGeom prst="rect">
                <a:avLst/>
              </a:prstGeom>
            </p:spPr>
          </p:pic>
        </p:grpSp>
      </p:grpSp>
      <p:grpSp>
        <p:nvGrpSpPr>
          <p:cNvPr id="19" name="组合 18"/>
          <p:cNvGrpSpPr/>
          <p:nvPr/>
        </p:nvGrpSpPr>
        <p:grpSpPr>
          <a:xfrm flipV="1">
            <a:off x="0" y="6223640"/>
            <a:ext cx="9144000" cy="626512"/>
            <a:chOff x="0" y="0"/>
            <a:chExt cx="12192000" cy="626512"/>
          </a:xfrm>
        </p:grpSpPr>
        <p:grpSp>
          <p:nvGrpSpPr>
            <p:cNvPr id="20" name="组合 19"/>
            <p:cNvGrpSpPr/>
            <p:nvPr/>
          </p:nvGrpSpPr>
          <p:grpSpPr>
            <a:xfrm>
              <a:off x="0" y="0"/>
              <a:ext cx="6023372" cy="626512"/>
              <a:chOff x="0" y="0"/>
              <a:chExt cx="6023372" cy="626512"/>
            </a:xfrm>
          </p:grpSpPr>
          <p:pic>
            <p:nvPicPr>
              <p:cNvPr id="26" name="图片 25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0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7" name="图片 26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1505843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8" name="图片 27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3011686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9" name="图片 28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4517529" y="0"/>
                <a:ext cx="1505843" cy="626512"/>
              </a:xfrm>
              <a:prstGeom prst="rect">
                <a:avLst/>
              </a:prstGeom>
            </p:spPr>
          </p:pic>
        </p:grpSp>
        <p:grpSp>
          <p:nvGrpSpPr>
            <p:cNvPr id="21" name="组合 20"/>
            <p:cNvGrpSpPr/>
            <p:nvPr/>
          </p:nvGrpSpPr>
          <p:grpSpPr>
            <a:xfrm>
              <a:off x="6023372" y="0"/>
              <a:ext cx="6168628" cy="626512"/>
              <a:chOff x="0" y="0"/>
              <a:chExt cx="6023372" cy="626512"/>
            </a:xfrm>
          </p:grpSpPr>
          <p:pic>
            <p:nvPicPr>
              <p:cNvPr id="22" name="图片 21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0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1505843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4" name="图片 23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3011686" y="0"/>
                <a:ext cx="1505843" cy="626512"/>
              </a:xfrm>
              <a:prstGeom prst="rect">
                <a:avLst/>
              </a:prstGeom>
            </p:spPr>
          </p:pic>
          <p:pic>
            <p:nvPicPr>
              <p:cNvPr id="25" name="图片 24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43"/>
              <a:stretch>
                <a:fillRect/>
              </a:stretch>
            </p:blipFill>
            <p:spPr>
              <a:xfrm>
                <a:off x="4517529" y="0"/>
                <a:ext cx="1505843" cy="626512"/>
              </a:xfrm>
              <a:prstGeom prst="rect">
                <a:avLst/>
              </a:prstGeom>
            </p:spPr>
          </p:pic>
        </p:grpSp>
      </p:grp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29841" y="711200"/>
            <a:ext cx="3196800" cy="1600200"/>
          </a:xfrm>
        </p:spPr>
        <p:txBody>
          <a:bodyPr anchor="t" anchorCtr="0">
            <a:normAutofit/>
          </a:bodyPr>
          <a:lstStyle>
            <a:lvl1pPr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zh-CN" altLang="en-US" dirty="0" smtClean="0"/>
              <a:t>单击此处编辑标题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 hasCustomPrompt="1"/>
          </p:nvPr>
        </p:nvSpPr>
        <p:spPr>
          <a:xfrm>
            <a:off x="4014391" y="733425"/>
            <a:ext cx="4627800" cy="5403600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311400"/>
            <a:ext cx="3196800" cy="3811588"/>
          </a:xfrm>
        </p:spPr>
        <p:txBody>
          <a:bodyPr anchor="ctr">
            <a:normAutofit/>
          </a:bodyPr>
          <a:lstStyle>
            <a:lvl1pPr marL="0" indent="0">
              <a:lnSpc>
                <a:spcPct val="120000"/>
              </a:lnSpc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9EFD9D74-47D9-4702-A33C-335B63B48DBF}" type="datetimeFigureOut">
              <a:rPr lang="zh-CN" altLang="en-US" smtClean="0"/>
              <a:t>2017/12/25 Mo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522028" y="365125"/>
            <a:ext cx="993322" cy="5811838"/>
          </a:xfrm>
        </p:spPr>
        <p:txBody>
          <a:bodyPr vert="eaVert">
            <a:normAutofit/>
          </a:bodyPr>
          <a:lstStyle>
            <a:lvl1pPr>
              <a:defRPr sz="27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6740978" cy="5811838"/>
          </a:xfrm>
        </p:spPr>
        <p:txBody>
          <a:bodyPr vert="eaVert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9EFD9D74-47D9-4702-A33C-335B63B48DBF}" type="datetimeFigureOut">
              <a:rPr lang="zh-CN" altLang="en-US" smtClean="0"/>
              <a:t>2017/12/25 Mon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1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B6B466-A3C9-403D-862F-844070021E0A}" type="datetimeFigureOut">
              <a:rPr lang="zh-CN" altLang="en-US" smtClean="0"/>
              <a:t>2017/12/25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1AE866-7697-4A71-88DE-FDC10DF7E3C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1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KSO_TEMPLATE" hidden="1"/>
          <p:cNvSpPr/>
          <p:nvPr>
            <p:custDataLst>
              <p:tags r:id="rId15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.wmf"/><Relationship Id="rId2" Type="http://schemas.openxmlformats.org/officeDocument/2006/relationships/tags" Target="../tags/tag1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7.wmf"/><Relationship Id="rId2" Type="http://schemas.openxmlformats.org/officeDocument/2006/relationships/tags" Target="../tags/tag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file:///C:\Users\Administrator.EIT-20160809JTR\Desktop\&#26032;&#24314;&#25991;&#20214;&#22841;%20(3)\timg.gif" TargetMode="Externa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.wmf"/><Relationship Id="rId2" Type="http://schemas.openxmlformats.org/officeDocument/2006/relationships/tags" Target="../tags/tag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wmf"/><Relationship Id="rId2" Type="http://schemas.openxmlformats.org/officeDocument/2006/relationships/tags" Target="../tags/tag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audio" Target="../media/audio1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 lIns="90000" tIns="46800" rIns="90000" bIns="46800">
            <a:normAutofit fontScale="90000"/>
          </a:bodyPr>
          <a:lstStyle/>
          <a:p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/>
            </a:r>
            <a:b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</a:b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/>
            </a:r>
            <a:b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</a:b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/>
            </a:r>
            <a:b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</a:b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/>
            </a:r>
            <a:b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</a:br>
            <a:r>
              <a:rPr lang="zh-CN" altLang="en-US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第十五章 分式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/>
            </a:r>
            <a:br>
              <a:rPr lang="zh-CN" altLang="en-US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</a:br>
            <a:r>
              <a:rPr lang="en-US" altLang="zh-CN" b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15.1 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分式</a:t>
            </a:r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/>
        <p:txBody>
          <a:bodyPr lIns="90000" tIns="46800" rIns="90000" bIns="46800"/>
          <a:lstStyle/>
          <a:p>
            <a:r>
              <a:rPr lang="en-US" altLang="zh-CN" sz="3200" b="1" u="sng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15.1.1 </a:t>
            </a:r>
            <a:r>
              <a:rPr lang="zh-CN" altLang="en-US" sz="3200" b="1" u="sng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从分数到分式</a:t>
            </a:r>
          </a:p>
          <a:p>
            <a:endParaRPr lang="zh-CN" altLang="en-US" sz="32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/>
          <p:cNvSpPr>
            <a:spLocks noGrp="1"/>
          </p:cNvSpPr>
          <p:nvPr>
            <p:ph type="title"/>
          </p:nvPr>
        </p:nvSpPr>
        <p:spPr>
          <a:xfrm>
            <a:off x="1227138" y="566738"/>
            <a:ext cx="4837112" cy="884237"/>
          </a:xfrm>
        </p:spPr>
        <p:txBody>
          <a:bodyPr vert="horz" wrap="square" lIns="91440" tIns="45720" rIns="91440" bIns="45720" anchor="ctr"/>
          <a:lstStyle/>
          <a:p>
            <a:pPr algn="l" eaLnBrk="1" hangingPunct="1"/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填空</a:t>
            </a:r>
          </a:p>
        </p:txBody>
      </p:sp>
      <p:sp>
        <p:nvSpPr>
          <p:cNvPr id="62467" name="内容占位符 2"/>
          <p:cNvSpPr>
            <a:spLocks noGrp="1"/>
          </p:cNvSpPr>
          <p:nvPr>
            <p:ph/>
          </p:nvPr>
        </p:nvSpPr>
        <p:spPr>
          <a:xfrm>
            <a:off x="304800" y="1600200"/>
            <a:ext cx="8686800" cy="46863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）当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u="sng">
                <a:latin typeface="Times New Roman" panose="02020603050405020304" pitchFamily="18" charset="0"/>
                <a:ea typeface="黑体" panose="02010609060101010101" pitchFamily="2" charset="-122"/>
              </a:rPr>
              <a:t>        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时，分式         有意义？</a:t>
            </a:r>
            <a:endParaRPr lang="en-US" altLang="zh-CN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）当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u="sng">
                <a:latin typeface="Times New Roman" panose="02020603050405020304" pitchFamily="18" charset="0"/>
                <a:ea typeface="黑体" panose="02010609060101010101" pitchFamily="2" charset="-122"/>
              </a:rPr>
              <a:t>        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时，分式          有意义？</a:t>
            </a:r>
            <a:endParaRPr lang="en-US" altLang="zh-CN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）当</a:t>
            </a:r>
            <a:r>
              <a:rPr lang="en-US" altLang="zh-CN" err="1">
                <a:latin typeface="Times New Roman" panose="02020603050405020304" pitchFamily="18" charset="0"/>
                <a:ea typeface="黑体" panose="02010609060101010101" pitchFamily="2" charset="-122"/>
              </a:rPr>
              <a:t>x,y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满足关系</a:t>
            </a:r>
            <a:r>
              <a:rPr lang="zh-CN" altLang="en-US" u="sng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 时，分式         有意义？</a:t>
            </a:r>
            <a:endParaRPr lang="en-US" altLang="zh-CN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）当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u="sng">
                <a:latin typeface="Times New Roman" panose="02020603050405020304" pitchFamily="18" charset="0"/>
                <a:ea typeface="黑体" panose="02010609060101010101" pitchFamily="2" charset="-122"/>
              </a:rPr>
              <a:t>                 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时，分式          有意义？</a:t>
            </a:r>
          </a:p>
        </p:txBody>
      </p:sp>
      <p:sp>
        <p:nvSpPr>
          <p:cNvPr id="5128" name="TextBox 7"/>
          <p:cNvSpPr txBox="1"/>
          <p:nvPr/>
        </p:nvSpPr>
        <p:spPr>
          <a:xfrm>
            <a:off x="1742440" y="2251075"/>
            <a:ext cx="768350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ts val="2400"/>
              </a:lnSpc>
            </a:pPr>
            <a:r>
              <a:rPr lang="en-US" altLang="zh-CN" sz="2800" u="sng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lnSpc>
                <a:spcPts val="24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22" name="Object 4"/>
          <p:cNvGraphicFramePr/>
          <p:nvPr/>
        </p:nvGraphicFramePr>
        <p:xfrm>
          <a:off x="5028883" y="2738120"/>
          <a:ext cx="8429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r:id="rId4" imgW="368300" imgH="419100" progId="Equation.DSMT4">
                  <p:embed/>
                </p:oleObj>
              </mc:Choice>
              <mc:Fallback>
                <p:oleObj r:id="rId4" imgW="368300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8883" y="2738120"/>
                        <a:ext cx="842962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/>
          <p:nvPr/>
        </p:nvGraphicFramePr>
        <p:xfrm>
          <a:off x="4190683" y="3318510"/>
          <a:ext cx="9271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r:id="rId6" imgW="393700" imgH="393700" progId="Equation.DSMT4">
                  <p:embed/>
                </p:oleObj>
              </mc:Choice>
              <mc:Fallback>
                <p:oleObj r:id="rId6" imgW="393700" imgH="3937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0683" y="3318510"/>
                        <a:ext cx="927100" cy="1011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/>
          <p:nvPr/>
        </p:nvGraphicFramePr>
        <p:xfrm>
          <a:off x="3675063" y="1419225"/>
          <a:ext cx="51593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r:id="rId8" imgW="215900" imgH="393065" progId="Equation.DSMT4">
                  <p:embed/>
                </p:oleObj>
              </mc:Choice>
              <mc:Fallback>
                <p:oleObj r:id="rId8" imgW="215900" imgH="39306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75063" y="1419225"/>
                        <a:ext cx="515937" cy="941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/>
          <p:cNvGraphicFramePr/>
          <p:nvPr/>
        </p:nvGraphicFramePr>
        <p:xfrm>
          <a:off x="3439795" y="2140268"/>
          <a:ext cx="9874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r:id="rId10" imgW="419100" imgH="393700" progId="Equation.DSMT4">
                  <p:embed/>
                </p:oleObj>
              </mc:Choice>
              <mc:Fallback>
                <p:oleObj r:id="rId10" imgW="419100" imgH="3937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39795" y="2140268"/>
                        <a:ext cx="987425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42440" y="1731645"/>
            <a:ext cx="762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≠0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24000" y="2250758"/>
            <a:ext cx="762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≠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72765" y="2957830"/>
            <a:ext cx="990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err="1">
                <a:solidFill>
                  <a:srgbClr val="FF0000"/>
                </a:solidFill>
                <a:latin typeface="Times New Roman" panose="02020603050405020304" pitchFamily="18" charset="0"/>
              </a:rPr>
              <a:t>x≠y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00200" y="3564890"/>
            <a:ext cx="1676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为任何数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/>
      <p:bldP spid="10" grpId="0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01955" y="1234440"/>
            <a:ext cx="81172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+mn-ea"/>
                <a:sym typeface="+mn-ea"/>
              </a:rPr>
              <a:t> 下列分式中的</a:t>
            </a:r>
            <a:r>
              <a:rPr lang="en-US" altLang="x-none" sz="2800" i="1">
                <a:solidFill>
                  <a:srgbClr val="000000"/>
                </a:solidFill>
                <a:latin typeface="Times New Roman" panose="02020603050405020304" pitchFamily="18" charset="0"/>
                <a:cs typeface="+mn-ea"/>
                <a:sym typeface="+mn-ea"/>
              </a:rPr>
              <a:t>x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+mn-ea"/>
                <a:sym typeface="+mn-ea"/>
              </a:rPr>
              <a:t>满足什么条件时，分式的值为零？</a:t>
            </a:r>
            <a:endParaRPr lang="zh-CN" altLang="en-US"/>
          </a:p>
        </p:txBody>
      </p:sp>
      <p:graphicFrame>
        <p:nvGraphicFramePr>
          <p:cNvPr id="12311" name="对象 12310"/>
          <p:cNvGraphicFramePr>
            <a:graphicFrameLocks noChangeAspect="1"/>
          </p:cNvGraphicFramePr>
          <p:nvPr/>
        </p:nvGraphicFramePr>
        <p:xfrm>
          <a:off x="1408430" y="2130108"/>
          <a:ext cx="38211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r:id="rId4" imgW="3820795" imgH="901065" progId="Equation.DSMT4">
                  <p:embed/>
                </p:oleObj>
              </mc:Choice>
              <mc:Fallback>
                <p:oleObj r:id="rId4" imgW="3820795" imgH="901065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8430" y="2130108"/>
                        <a:ext cx="3821113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对象 12311"/>
          <p:cNvGraphicFramePr>
            <a:graphicFrameLocks noChangeAspect="1"/>
          </p:cNvGraphicFramePr>
          <p:nvPr/>
        </p:nvGraphicFramePr>
        <p:xfrm>
          <a:off x="1408430" y="4040505"/>
          <a:ext cx="43910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r:id="rId6" imgW="4292600" imgH="876300" progId="Equation.DSMT4">
                  <p:embed/>
                </p:oleObj>
              </mc:Choice>
              <mc:Fallback>
                <p:oleObj r:id="rId6" imgW="4292600" imgH="8763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8430" y="4040505"/>
                        <a:ext cx="4391025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908050" y="4217670"/>
            <a:ext cx="50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459163" y="551498"/>
            <a:ext cx="2438400" cy="609600"/>
          </a:xfrm>
          <a:prstGeom prst="rect">
            <a:avLst/>
          </a:prstGeom>
          <a:solidFill>
            <a:srgbClr val="FF00FF"/>
          </a:soli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b"/>
          <a:lstStyle/>
          <a:p>
            <a:pPr algn="ctr"/>
            <a:r>
              <a:rPr lang="zh-CN" altLang="en-US" sz="4000" b="1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随堂练习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312965" y="1018904"/>
            <a:ext cx="1916430" cy="1774914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3421063" y="277813"/>
            <a:ext cx="2438400" cy="609600"/>
          </a:xfrm>
          <a:prstGeom prst="rect">
            <a:avLst/>
          </a:prstGeom>
          <a:solidFill>
            <a:srgbClr val="FF00FF"/>
          </a:soli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b"/>
          <a:lstStyle/>
          <a:p>
            <a:pPr algn="ctr"/>
            <a:r>
              <a:rPr lang="zh-CN" altLang="en-US" sz="4000" b="1" dirty="0">
                <a:solidFill>
                  <a:schemeClr val="bg1"/>
                </a:solidFill>
                <a:latin typeface="汉仪粗黑简" pitchFamily="49" charset="-122"/>
                <a:ea typeface="黑体" panose="02010609060101010101" pitchFamily="2" charset="-122"/>
              </a:rPr>
              <a:t>课堂小结</a:t>
            </a:r>
            <a:endParaRPr lang="zh-CN" altLang="en-US" sz="4000" b="1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53256" name="内容占位符 2"/>
          <p:cNvSpPr/>
          <p:nvPr/>
        </p:nvSpPr>
        <p:spPr>
          <a:xfrm>
            <a:off x="1074738" y="1831975"/>
            <a:ext cx="7329487" cy="2527300"/>
          </a:xfr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lvl="0">
              <a:lnSpc>
                <a:spcPct val="150000"/>
              </a:lnSpc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这节课你有哪些收获？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通过这节课的学习，你还有哪些疑问？与同伴交流。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5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532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349375" y="2838450"/>
            <a:ext cx="6713538" cy="1431925"/>
          </a:xfrm>
          <a:prstGeom prst="rect">
            <a:avLst/>
          </a:prstGeom>
          <a:noFill/>
        </p:spPr>
        <p:txBody>
          <a:bodyPr/>
          <a:lstStyle/>
          <a:p>
            <a:pPr marL="342900" marR="0" indent="-342900" defTabSz="914400">
              <a:spcBef>
                <a:spcPct val="20000"/>
              </a:spcBef>
              <a:buClrTx/>
              <a:buSzTx/>
              <a:buFontTx/>
              <a:buNone/>
              <a:defRPr/>
            </a:pPr>
            <a:r>
              <a:rPr kumimoji="0" lang="en-US" altLang="zh-CN" sz="3600" kern="0" cap="none" spc="0" normalizeH="0" baseline="0" noProof="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1.</a:t>
            </a:r>
            <a:r>
              <a:rPr kumimoji="0" lang="zh-CN" altLang="en-US" sz="3600" kern="0" cap="none" spc="0" normalizeH="0" baseline="0" noProof="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教材习题</a:t>
            </a:r>
          </a:p>
          <a:p>
            <a:pPr marL="342900" marR="0" indent="-342900" defTabSz="914400">
              <a:spcBef>
                <a:spcPct val="20000"/>
              </a:spcBef>
              <a:buClrTx/>
              <a:buSzTx/>
              <a:buFontTx/>
              <a:buNone/>
              <a:defRPr/>
            </a:pPr>
            <a:r>
              <a:rPr kumimoji="0" lang="en-US" altLang="zh-CN" sz="3600" kern="0" cap="none" spc="0" normalizeH="0" baseline="0" noProof="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2.</a:t>
            </a:r>
            <a:r>
              <a:rPr kumimoji="0" lang="zh-CN" altLang="en-US" sz="3600" kern="0" cap="none" spc="0" normalizeH="0" baseline="0" noProof="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完成练习册本课时的习题</a:t>
            </a:r>
            <a:r>
              <a:rPr kumimoji="0" lang="en-US" altLang="zh-CN" sz="3600" kern="0" cap="none" spc="0" normalizeH="0" baseline="0" noProof="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.</a:t>
            </a:r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3205163" y="279400"/>
            <a:ext cx="2438400" cy="609600"/>
          </a:xfrm>
          <a:prstGeom prst="rect">
            <a:avLst/>
          </a:prstGeom>
          <a:solidFill>
            <a:srgbClr val="FF00FF"/>
          </a:soli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+mn-cs"/>
              </a:rPr>
              <a:t>课后作业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2" descr="7485157_073341707000_2副本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0"/>
            <a:ext cx="6248400" cy="4168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8" name="Picture 11" descr="图形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413" y="228600"/>
            <a:ext cx="8229600" cy="6937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9" name="Picture 13" descr="图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3276600"/>
            <a:ext cx="2209800" cy="520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1042988" y="4503103"/>
            <a:ext cx="7272338" cy="13220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   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劳动教养了身体，学习教养了心灵。 </a:t>
            </a: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/>
                <a:ea typeface="黑体" panose="02010609060101010101" pitchFamily="2" charset="-122"/>
                <a:cs typeface="+mn-cs"/>
              </a:rPr>
              <a:t>——</a:t>
            </a: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史密斯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10"/>
          <p:cNvCxnSpPr/>
          <p:nvPr>
            <p:custDataLst>
              <p:tags r:id="rId2"/>
            </p:custDataLst>
          </p:nvPr>
        </p:nvCxnSpPr>
        <p:spPr>
          <a:xfrm>
            <a:off x="370047" y="3327083"/>
            <a:ext cx="8491060" cy="476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>
            <p:custDataLst>
              <p:tags r:id="rId3"/>
            </p:custDataLst>
          </p:nvPr>
        </p:nvSpPr>
        <p:spPr>
          <a:xfrm>
            <a:off x="370047" y="1962150"/>
            <a:ext cx="8491061" cy="1277434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defPPr>
              <a:defRPr lang="zh-CN"/>
            </a:defPPr>
            <a:lvl1pPr lvl="0">
              <a:lnSpc>
                <a:spcPct val="90000"/>
              </a:lnSpc>
              <a:spcBef>
                <a:spcPct val="0"/>
              </a:spcBef>
              <a:buNone/>
              <a:defRPr sz="4800">
                <a:solidFill>
                  <a:srgbClr val="00B0F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>
                <a:solidFill>
                  <a:schemeClr val="bg1"/>
                </a:solidFill>
              </a:rPr>
              <a:t>请在此输入您的标题</a:t>
            </a:r>
          </a:p>
        </p:txBody>
      </p:sp>
      <p:sp>
        <p:nvSpPr>
          <p:cNvPr id="13" name="文本框 12"/>
          <p:cNvSpPr txBox="1"/>
          <p:nvPr>
            <p:custDataLst>
              <p:tags r:id="rId4"/>
            </p:custDataLst>
          </p:nvPr>
        </p:nvSpPr>
        <p:spPr>
          <a:xfrm>
            <a:off x="370205" y="1118235"/>
            <a:ext cx="8491220" cy="5057775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defPPr>
              <a:defRPr lang="zh-CN"/>
            </a:defPPr>
            <a:lvl1pPr marR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sz="3600" b="0" i="0" u="none" strike="noStrike" cap="none" spc="0" normalizeH="0" baseline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微软雅黑" panose="020B0503020204020204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bg1">
                    <a:lumMod val="85000"/>
                  </a:schemeClr>
                </a:solidFill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bg1">
                    <a:lumMod val="85000"/>
                  </a:schemeClr>
                </a:solidFill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bg1">
                    <a:lumMod val="85000"/>
                  </a:schemeClr>
                </a:solidFill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bg1">
                    <a:lumMod val="85000"/>
                  </a:schemeClr>
                </a:solidFill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eaLnBrk="1" hangingPunct="1">
              <a:lnSpc>
                <a:spcPct val="150000"/>
              </a:lnSpc>
              <a:buNone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+mn-ea"/>
                <a:sym typeface="+mn-ea"/>
              </a:rPr>
              <a:t>学习</a:t>
            </a:r>
            <a:r>
              <a:rPr lang="zh-CN" altLang="en-US" sz="280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目标</a:t>
            </a:r>
            <a:r>
              <a:rPr lang="zh-CN" altLang="en-US" sz="280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：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x-none" sz="280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．掌握分式的概念，知道分式与整式的区别和联系。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x-none" sz="280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．了解分式有意义的含义，会根据具体的分式求出分式有意义时字母所满足的条件。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x-none" sz="280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3. </a:t>
            </a:r>
            <a:r>
              <a:rPr lang="zh-CN" altLang="en-US" sz="280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理解分式的值为零、为正、为负时，分子分母应具备的条件。</a:t>
            </a:r>
          </a:p>
          <a:p>
            <a:pPr eaLnBrk="1" hangingPunct="1">
              <a:lnSpc>
                <a:spcPct val="150000"/>
              </a:lnSpc>
              <a:buNone/>
            </a:pPr>
            <a:endParaRPr lang="zh-CN" altLang="en-US" sz="280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342900" indent="-342900">
              <a:lnSpc>
                <a:spcPct val="150000"/>
              </a:lnSpc>
              <a:buSzTx/>
              <a:buChar char="•"/>
            </a:pPr>
            <a:endParaRPr lang="zh-CN" altLang="en-US" sz="1800" dirty="0">
              <a:solidFill>
                <a:schemeClr val="bg1"/>
              </a:solidFill>
              <a:latin typeface="+mn-lt"/>
              <a:ea typeface="+mn-ea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1" descr="Nipic_11467348_201211271100165681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" y="887730"/>
            <a:ext cx="9114155" cy="5942965"/>
          </a:xfrm>
          <a:prstGeom prst="rect">
            <a:avLst/>
          </a:prstGeom>
          <a:noFill/>
          <a:ln w="9525">
            <a:solidFill>
              <a:srgbClr val="3297EC"/>
            </a:solidFill>
          </a:ln>
          <a:effectLst>
            <a:outerShdw blurRad="1270000" dist="38100" dir="5400000" algn="t" rotWithShape="0">
              <a:prstClr val="black">
                <a:alpha val="0"/>
              </a:prstClr>
            </a:outerShdw>
            <a:softEdge rad="63500"/>
          </a:effectLst>
        </p:spPr>
      </p:pic>
      <p:sp>
        <p:nvSpPr>
          <p:cNvPr id="56323" name="内容占位符 2"/>
          <p:cNvSpPr>
            <a:spLocks noGrp="1"/>
          </p:cNvSpPr>
          <p:nvPr>
            <p:ph/>
          </p:nvPr>
        </p:nvSpPr>
        <p:spPr>
          <a:xfrm>
            <a:off x="323850" y="1238250"/>
            <a:ext cx="8566150" cy="51054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>
            <a:normAutofit/>
          </a:bodyPr>
          <a:lstStyle/>
          <a:p>
            <a:pPr eaLnBrk="1" hangingPunct="1">
              <a:buNone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问题</a:t>
            </a:r>
            <a:r>
              <a:rPr lang="en-US" altLang="zh-CN" sz="28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艘轮船在静水中的最大航速为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千米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小时，它沿江以最大航速顺流航行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千米所用时间，与以最大航速逆流航行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千米所用时间相等，江水的流速为多少？</a:t>
            </a:r>
          </a:p>
          <a:p>
            <a:pPr eaLnBrk="1" hangingPunct="1"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解：顺水航速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船速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江水流速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逆水航速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船速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江水流速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设江水流速为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江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，依题意有：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100                    60  </a:t>
            </a:r>
          </a:p>
          <a:p>
            <a:pPr eaLnBrk="1" hangingPunct="1">
              <a:buNone/>
            </a:pP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(30+ V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江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         (30-V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江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 eaLnBrk="1" hangingPunct="1"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解得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V</a:t>
            </a:r>
            <a:r>
              <a: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江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7.5 km/h</a:t>
            </a:r>
            <a:endParaRPr lang="en-US" altLang="zh-CN" sz="2800" b="1">
              <a:solidFill>
                <a:schemeClr val="accent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56324" name="直接连接符 10"/>
          <p:cNvCxnSpPr/>
          <p:nvPr/>
        </p:nvCxnSpPr>
        <p:spPr>
          <a:xfrm>
            <a:off x="1147763" y="5089525"/>
            <a:ext cx="13716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6325" name="直接连接符 12"/>
          <p:cNvCxnSpPr/>
          <p:nvPr/>
        </p:nvCxnSpPr>
        <p:spPr>
          <a:xfrm>
            <a:off x="3257550" y="5078413"/>
            <a:ext cx="13716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6326" name="直接连接符 16"/>
          <p:cNvCxnSpPr/>
          <p:nvPr/>
        </p:nvCxnSpPr>
        <p:spPr>
          <a:xfrm>
            <a:off x="2778125" y="5013325"/>
            <a:ext cx="2286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6327" name="直接连接符 17"/>
          <p:cNvCxnSpPr/>
          <p:nvPr/>
        </p:nvCxnSpPr>
        <p:spPr>
          <a:xfrm>
            <a:off x="2778125" y="5165725"/>
            <a:ext cx="2286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3387408" y="528003"/>
            <a:ext cx="2438400" cy="609600"/>
          </a:xfrm>
          <a:prstGeom prst="rect">
            <a:avLst/>
          </a:prstGeom>
          <a:solidFill>
            <a:srgbClr val="FF00FF"/>
          </a:soli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b"/>
          <a:lstStyle/>
          <a:p>
            <a:pPr algn="ctr"/>
            <a:r>
              <a:rPr lang="zh-CN" altLang="en-US" sz="4000" b="1" dirty="0">
                <a:solidFill>
                  <a:schemeClr val="bg1"/>
                </a:solidFill>
                <a:latin typeface="汉仪粗黑简" pitchFamily="49" charset="-122"/>
                <a:ea typeface="黑体" panose="02010609060101010101" pitchFamily="2" charset="-122"/>
              </a:rPr>
              <a:t>新课导入</a:t>
            </a:r>
            <a:endParaRPr lang="zh-CN" altLang="en-US" sz="4000" b="1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内容占位符 2"/>
          <p:cNvSpPr>
            <a:spLocks noGrp="1"/>
          </p:cNvSpPr>
          <p:nvPr>
            <p:ph/>
          </p:nvPr>
        </p:nvSpPr>
        <p:spPr>
          <a:xfrm>
            <a:off x="457200" y="685800"/>
            <a:ext cx="8229600" cy="55626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zh-CN" altLang="en-US" sz="28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 思考</a:t>
            </a:r>
            <a:r>
              <a:rPr lang="en-US" altLang="zh-CN" sz="28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  </a:t>
            </a:r>
          </a:p>
          <a:p>
            <a:pPr algn="just" eaLnBrk="1" hangingPunct="1">
              <a:lnSpc>
                <a:spcPct val="150000"/>
              </a:lnSpc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（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长方形的面积为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0cm²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长为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7cm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宽为</a:t>
            </a:r>
            <a:r>
              <a:rPr lang="zh-CN" altLang="en-US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；若长方形的面积为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长为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则宽应为</a:t>
            </a:r>
            <a:r>
              <a:rPr lang="zh-CN" altLang="en-US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（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把体积为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200cm³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水倒入底面积为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33cm²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圆柱的容器中，水面高度为</a:t>
            </a:r>
            <a:r>
              <a:rPr lang="zh-CN" altLang="en-US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把体积为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水倒入底面积为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圆柱形容器中，水面高度应为</a:t>
            </a:r>
            <a:r>
              <a:rPr lang="zh-CN" altLang="en-US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2467" name="TextBox 4"/>
          <p:cNvSpPr txBox="1"/>
          <p:nvPr/>
        </p:nvSpPr>
        <p:spPr>
          <a:xfrm>
            <a:off x="1447800" y="1806575"/>
            <a:ext cx="68580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ts val="2400"/>
              </a:lnSpc>
            </a:pPr>
            <a:r>
              <a:rPr lang="en-US" altLang="zh-CN" sz="2400" u="sng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</a:p>
          <a:p>
            <a:pPr>
              <a:lnSpc>
                <a:spcPts val="2400"/>
              </a:lnSpc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</a:rPr>
              <a:t> 7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2470" name="TextBox 8"/>
          <p:cNvSpPr txBox="1"/>
          <p:nvPr/>
        </p:nvSpPr>
        <p:spPr>
          <a:xfrm>
            <a:off x="1322070" y="2514600"/>
            <a:ext cx="685800" cy="6553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ts val="2200"/>
              </a:lnSpc>
            </a:pPr>
            <a:r>
              <a:rPr lang="en-US" altLang="zh-CN" sz="2400" u="sng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</a:p>
          <a:p>
            <a:pPr>
              <a:lnSpc>
                <a:spcPts val="2200"/>
              </a:lnSpc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  <a:r>
              <a:rPr lang="en-US" altLang="zh-CN" sz="2400" u="sng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endParaRPr lang="zh-CN" altLang="en-US" sz="2400" u="sng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2472" name="TextBox 14"/>
          <p:cNvSpPr txBox="1"/>
          <p:nvPr/>
        </p:nvSpPr>
        <p:spPr>
          <a:xfrm>
            <a:off x="6451600" y="3787775"/>
            <a:ext cx="76200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ts val="2400"/>
              </a:lnSpc>
            </a:pPr>
            <a:r>
              <a:rPr lang="en-US" altLang="zh-CN" sz="2400" u="sng">
                <a:solidFill>
                  <a:srgbClr val="FF0000"/>
                </a:solidFill>
                <a:latin typeface="Arial" panose="020B0604020202020204" pitchFamily="34" charset="0"/>
              </a:rPr>
              <a:t>200</a:t>
            </a:r>
          </a:p>
          <a:p>
            <a:pPr>
              <a:lnSpc>
                <a:spcPts val="2400"/>
              </a:lnSpc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</a:rPr>
              <a:t> 33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2473" name="TextBox 15"/>
          <p:cNvSpPr txBox="1"/>
          <p:nvPr/>
        </p:nvSpPr>
        <p:spPr>
          <a:xfrm>
            <a:off x="2007553" y="5033010"/>
            <a:ext cx="76200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ts val="2400"/>
              </a:lnSpc>
            </a:pPr>
            <a:r>
              <a:rPr lang="en-US" altLang="zh-CN" sz="2400" u="sng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</a:p>
          <a:p>
            <a:pPr>
              <a:lnSpc>
                <a:spcPts val="2400"/>
              </a:lnSpc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3498533" y="286703"/>
            <a:ext cx="2438400" cy="609600"/>
          </a:xfrm>
          <a:prstGeom prst="rect">
            <a:avLst/>
          </a:prstGeom>
          <a:solidFill>
            <a:srgbClr val="FF00FF"/>
          </a:soli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b"/>
          <a:lstStyle/>
          <a:p>
            <a:pPr algn="ctr"/>
            <a:r>
              <a:rPr lang="zh-CN" altLang="en-US" sz="4000" b="1" dirty="0">
                <a:solidFill>
                  <a:schemeClr val="bg1"/>
                </a:solidFill>
                <a:latin typeface="汉仪粗黑简" pitchFamily="49" charset="-122"/>
                <a:ea typeface="黑体" panose="02010609060101010101" pitchFamily="2" charset="-122"/>
              </a:rPr>
              <a:t>推进新课</a:t>
            </a:r>
            <a:endParaRPr lang="zh-CN" altLang="en-US" sz="4000" b="1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8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  <p:bldP spid="62470" grpId="0"/>
      <p:bldP spid="62472" grpId="0"/>
      <p:bldP spid="6247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内容占位符 2"/>
          <p:cNvSpPr>
            <a:spLocks noGrp="1"/>
          </p:cNvSpPr>
          <p:nvPr>
            <p:ph/>
          </p:nvPr>
        </p:nvSpPr>
        <p:spPr>
          <a:xfrm>
            <a:off x="722630" y="719455"/>
            <a:ext cx="8229600" cy="328422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>
            <a:normAutofit fontScale="90000"/>
          </a:bodyPr>
          <a:lstStyle/>
          <a:p>
            <a:pPr eaLnBrk="1" hangingPunct="1">
              <a:buNone/>
            </a:pPr>
            <a:r>
              <a:rPr lang="zh-CN" altLang="en-US" sz="2800" b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思考</a:t>
            </a:r>
            <a:r>
              <a:rPr lang="en-US" altLang="zh-CN" sz="2800" b="1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2 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式子                 与        有什么相同点和不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同点，谈谈你的看法？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  答：都是   ，商的形式，分数的分子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与分母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都是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整数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，而这些式子中的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都是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整式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，且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含有字母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</a:p>
          <a:p>
            <a:pPr eaLnBrk="1" hangingPunct="1">
              <a:lnSpc>
                <a:spcPct val="150000"/>
              </a:lnSpc>
              <a:buNone/>
            </a:pP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050" name="Object 3"/>
          <p:cNvGraphicFramePr/>
          <p:nvPr/>
        </p:nvGraphicFramePr>
        <p:xfrm>
          <a:off x="1622743" y="1229043"/>
          <a:ext cx="6858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4" imgW="355600" imgH="393065" progId="Equation.DSMT4">
                  <p:embed/>
                </p:oleObj>
              </mc:Choice>
              <mc:Fallback>
                <p:oleObj r:id="rId4" imgW="355600" imgH="39306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2743" y="1229043"/>
                        <a:ext cx="685800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/>
          <p:nvPr/>
        </p:nvGraphicFramePr>
        <p:xfrm>
          <a:off x="4595813" y="1200468"/>
          <a:ext cx="106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6" imgW="533400" imgH="393700" progId="Equation.DSMT4">
                  <p:embed/>
                </p:oleObj>
              </mc:Choice>
              <mc:Fallback>
                <p:oleObj r:id="rId6" imgW="5334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5813" y="1200468"/>
                        <a:ext cx="10668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/>
          <p:nvPr/>
        </p:nvGraphicFramePr>
        <p:xfrm>
          <a:off x="2308860" y="1209358"/>
          <a:ext cx="1771650" cy="79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r:id="rId8" imgW="875665" imgH="393700" progId="Equation.DSMT4">
                  <p:embed/>
                </p:oleObj>
              </mc:Choice>
              <mc:Fallback>
                <p:oleObj r:id="rId8" imgW="875665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8860" y="1209358"/>
                        <a:ext cx="1771650" cy="7975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/>
          <p:nvPr/>
        </p:nvGraphicFramePr>
        <p:xfrm>
          <a:off x="2643823" y="2424748"/>
          <a:ext cx="3524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r:id="rId10" imgW="190500" imgH="393700" progId="Equation.DSMT4">
                  <p:embed/>
                </p:oleObj>
              </mc:Choice>
              <mc:Fallback>
                <p:oleObj r:id="rId10" imgW="190500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43823" y="2424748"/>
                        <a:ext cx="35242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charRg st="6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394">
                                            <p:txEl>
                                              <p:charRg st="6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9394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char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9394">
                                            <p:txEl>
                                              <p:char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9394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charRg st="58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9394">
                                            <p:txEl>
                                              <p:charRg st="58" end="1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002665" y="2002790"/>
            <a:ext cx="7345045" cy="25533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分式的定义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：</a:t>
            </a:r>
          </a:p>
          <a:p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    </a:t>
            </a:r>
            <a:r>
              <a:rPr lang="zh-CN" altLang="en-US" sz="3200" b="1" dirty="0">
                <a:latin typeface="宋体" panose="02010600030101010101" pitchFamily="2" charset="-122"/>
                <a:sym typeface="+mn-ea"/>
              </a:rPr>
              <a:t>一般地</a:t>
            </a:r>
            <a:r>
              <a:rPr lang="en-US" altLang="zh-CN" sz="3200" b="1" dirty="0">
                <a:latin typeface="宋体" panose="02010600030101010101" pitchFamily="2" charset="-122"/>
                <a:sym typeface="+mn-ea"/>
              </a:rPr>
              <a:t>,</a:t>
            </a:r>
            <a:r>
              <a:rPr lang="zh-CN" altLang="en-US" sz="3200" b="1" dirty="0">
                <a:latin typeface="宋体" panose="02010600030101010101" pitchFamily="2" charset="-122"/>
                <a:sym typeface="+mn-ea"/>
              </a:rPr>
              <a:t>如果</a:t>
            </a:r>
            <a:r>
              <a:rPr lang="en-US" altLang="zh-CN" sz="3200" b="1">
                <a:latin typeface="宋体" panose="02010600030101010101" pitchFamily="2" charset="-122"/>
                <a:sym typeface="+mn-ea"/>
              </a:rPr>
              <a:t>A,B</a:t>
            </a:r>
            <a:r>
              <a:rPr lang="zh-CN" altLang="en-US" sz="3200" b="1" dirty="0">
                <a:latin typeface="宋体" panose="02010600030101010101" pitchFamily="2" charset="-122"/>
                <a:sym typeface="+mn-ea"/>
              </a:rPr>
              <a:t>表示两个整式，并且</a:t>
            </a:r>
            <a:r>
              <a:rPr lang="en-US" altLang="zh-CN" sz="3200" b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B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中含有字母</a:t>
            </a:r>
            <a:r>
              <a:rPr lang="zh-CN" altLang="en-US" sz="3200" b="1" dirty="0">
                <a:latin typeface="宋体" panose="02010600030101010101" pitchFamily="2" charset="-122"/>
                <a:sym typeface="+mn-ea"/>
              </a:rPr>
              <a:t>，那么式子    叫做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分式</a:t>
            </a:r>
            <a:r>
              <a:rPr lang="zh-CN" altLang="en-US" sz="3200" b="1" dirty="0">
                <a:latin typeface="宋体" panose="02010600030101010101" pitchFamily="2" charset="-122"/>
                <a:sym typeface="+mn-ea"/>
              </a:rPr>
              <a:t>。其中，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+mn-ea"/>
              </a:rPr>
              <a:t> </a:t>
            </a:r>
            <a:r>
              <a:rPr lang="zh-CN" altLang="en-US" sz="3200" b="1" dirty="0">
                <a:latin typeface="宋体" panose="02010600030101010101" pitchFamily="2" charset="-122"/>
                <a:sym typeface="+mn-ea"/>
              </a:rPr>
              <a:t>叫做分子，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B</a:t>
            </a:r>
            <a:r>
              <a:rPr lang="en-US" altLang="zh-CN" sz="3200" b="1" dirty="0">
                <a:latin typeface="宋体" panose="02010600030101010101" pitchFamily="2" charset="-122"/>
                <a:sym typeface="+mn-ea"/>
              </a:rPr>
              <a:t> </a:t>
            </a:r>
            <a:r>
              <a:rPr lang="zh-CN" altLang="en-US" sz="3200" b="1" dirty="0">
                <a:latin typeface="宋体" panose="02010600030101010101" pitchFamily="2" charset="-122"/>
                <a:sym typeface="+mn-ea"/>
              </a:rPr>
              <a:t>叫做分母。</a:t>
            </a:r>
            <a:endParaRPr lang="zh-CN" altLang="en-US" sz="3200"/>
          </a:p>
          <a:p>
            <a:endParaRPr lang="zh-CN" altLang="en-US" sz="3200"/>
          </a:p>
        </p:txBody>
      </p:sp>
      <p:graphicFrame>
        <p:nvGraphicFramePr>
          <p:cNvPr id="2053" name="Object 6"/>
          <p:cNvGraphicFramePr/>
          <p:nvPr/>
        </p:nvGraphicFramePr>
        <p:xfrm>
          <a:off x="6100763" y="2848928"/>
          <a:ext cx="3524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4" imgW="190500" imgH="393700" progId="Equation.DSMT4">
                  <p:embed/>
                </p:oleObj>
              </mc:Choice>
              <mc:Fallback>
                <p:oleObj r:id="rId4" imgW="190500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00763" y="2848928"/>
                        <a:ext cx="35242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内容占位符 2"/>
          <p:cNvSpPr>
            <a:spLocks noGrp="1"/>
          </p:cNvSpPr>
          <p:nvPr>
            <p:ph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/>
          <a:p>
            <a:pPr indent="0" eaLnBrk="1" hangingPunct="1">
              <a:lnSpc>
                <a:spcPct val="150000"/>
              </a:lnSpc>
              <a:buNone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指出下列各式中的整式与分式：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1" hangingPunct="1">
              <a:lnSpc>
                <a:spcPct val="150000"/>
              </a:lnSpc>
              <a:buNone/>
            </a:pP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1" hangingPunct="1">
              <a:lnSpc>
                <a:spcPct val="150000"/>
              </a:lnSpc>
              <a:buNone/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                                                    </a:t>
            </a:r>
          </a:p>
          <a:p>
            <a:pPr indent="0" eaLnBrk="1" hangingPunct="1"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整式有：</a:t>
            </a:r>
            <a:endParaRPr lang="en-US" altLang="zh-CN" sz="28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1" hangingPunct="1">
              <a:buNone/>
            </a:pPr>
            <a:endParaRPr lang="en-US" altLang="zh-CN" sz="28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1" hangingPunct="1">
              <a:buNone/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式有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098" name="Object 6"/>
          <p:cNvGraphicFramePr/>
          <p:nvPr/>
        </p:nvGraphicFramePr>
        <p:xfrm>
          <a:off x="2936875" y="4549775"/>
          <a:ext cx="26066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r:id="rId4" imgW="1054100" imgH="419100" progId="Equation.DSMT4">
                  <p:embed/>
                </p:oleObj>
              </mc:Choice>
              <mc:Fallback>
                <p:oleObj r:id="rId4" imgW="1054100" imgH="4191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75" y="4549775"/>
                        <a:ext cx="2606675" cy="1036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7"/>
          <p:cNvGraphicFramePr/>
          <p:nvPr/>
        </p:nvGraphicFramePr>
        <p:xfrm>
          <a:off x="2917825" y="3646488"/>
          <a:ext cx="209708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r:id="rId6" imgW="888365" imgH="393700" progId="Equation.DSMT4">
                  <p:embed/>
                </p:oleObj>
              </mc:Choice>
              <mc:Fallback>
                <p:oleObj r:id="rId6" imgW="888365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7825" y="3646488"/>
                        <a:ext cx="2097088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8"/>
          <p:cNvGraphicFramePr/>
          <p:nvPr/>
        </p:nvGraphicFramePr>
        <p:xfrm>
          <a:off x="1689100" y="2351088"/>
          <a:ext cx="53260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r:id="rId8" imgW="1892300" imgH="419100" progId="Equation.DSMT4">
                  <p:embed/>
                </p:oleObj>
              </mc:Choice>
              <mc:Fallback>
                <p:oleObj r:id="rId8" imgW="1892300" imgH="4191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89100" y="2351088"/>
                        <a:ext cx="5326063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485833" y="485458"/>
            <a:ext cx="2438400" cy="609600"/>
          </a:xfrm>
          <a:prstGeom prst="rect">
            <a:avLst/>
          </a:prstGeom>
          <a:solidFill>
            <a:srgbClr val="FF00FF"/>
          </a:soli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b"/>
          <a:lstStyle/>
          <a:p>
            <a:pPr algn="ctr"/>
            <a:r>
              <a:rPr lang="zh-CN" altLang="en-US" sz="4000" b="1" dirty="0">
                <a:solidFill>
                  <a:schemeClr val="bg1"/>
                </a:solidFill>
                <a:latin typeface="汉仪粗黑简" pitchFamily="49" charset="-122"/>
                <a:ea typeface="黑体" panose="02010609060101010101" pitchFamily="2" charset="-122"/>
              </a:rPr>
              <a:t>典例精析</a:t>
            </a:r>
            <a:endParaRPr lang="zh-CN" altLang="en-US" sz="4000" b="1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charRg st="20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443">
                                            <p:txEl>
                                              <p:charRg st="20" end="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charRg st="73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43">
                                            <p:txEl>
                                              <p:charRg st="73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43">
                                            <p:txEl>
                                              <p:charRg st="73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charRg st="81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443">
                                            <p:txEl>
                                              <p:charRg st="81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43">
                                            <p:txEl>
                                              <p:charRg st="81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73430" y="1431925"/>
            <a:ext cx="7512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912495" y="1724025"/>
            <a:ext cx="7122795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2800" b="1">
              <a:latin typeface="宋体" panose="02010600030101010101" pitchFamily="2" charset="-122"/>
            </a:endParaRPr>
          </a:p>
          <a:p>
            <a:r>
              <a:rPr lang="zh-CN" altLang="en-US" sz="2800" b="1">
                <a:latin typeface="宋体" panose="02010600030101010101" pitchFamily="2" charset="-122"/>
              </a:rPr>
              <a:t>判断一个式子是否为分式的条件：</a:t>
            </a:r>
          </a:p>
          <a:p>
            <a:endParaRPr lang="zh-CN" altLang="en-US" sz="2800" b="1">
              <a:latin typeface="宋体" panose="02010600030101010101" pitchFamily="2" charset="-122"/>
            </a:endParaRPr>
          </a:p>
          <a:p>
            <a:r>
              <a:rPr lang="en-US" altLang="zh-CN" sz="2800" b="1">
                <a:latin typeface="宋体" panose="02010600030101010101" pitchFamily="2" charset="-122"/>
              </a:rPr>
              <a:t>1.</a:t>
            </a:r>
            <a:r>
              <a:rPr lang="zh-CN" altLang="en-US" sz="2800" b="1">
                <a:latin typeface="宋体" panose="02010600030101010101" pitchFamily="2" charset="-122"/>
              </a:rPr>
              <a:t>式子的分子、分母都是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整式</a:t>
            </a:r>
          </a:p>
          <a:p>
            <a:r>
              <a:rPr lang="zh-CN" altLang="en-US" sz="2800" b="1">
                <a:latin typeface="宋体" panose="02010600030101010101" pitchFamily="2" charset="-122"/>
              </a:rPr>
              <a:t>                                                           </a:t>
            </a:r>
            <a:r>
              <a:rPr lang="en-US" altLang="zh-CN" sz="2800" b="1">
                <a:latin typeface="宋体" panose="02010600030101010101" pitchFamily="2" charset="-122"/>
              </a:rPr>
              <a:t>2.</a:t>
            </a:r>
            <a:r>
              <a:rPr lang="zh-CN" altLang="en-US" sz="2800" b="1">
                <a:latin typeface="宋体" panose="02010600030101010101" pitchFamily="2" charset="-122"/>
              </a:rPr>
              <a:t>分母中含有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字母</a:t>
            </a:r>
          </a:p>
        </p:txBody>
      </p:sp>
    </p:spTree>
    <p:custDataLst>
      <p:tags r:id="rId1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内容占位符 2"/>
          <p:cNvSpPr>
            <a:spLocks noGrp="1"/>
          </p:cNvSpPr>
          <p:nvPr>
            <p:ph/>
          </p:nvPr>
        </p:nvSpPr>
        <p:spPr>
          <a:xfrm>
            <a:off x="457200" y="652463"/>
            <a:ext cx="8229600" cy="56769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50000"/>
              </a:lnSpc>
              <a:buNone/>
            </a:pPr>
            <a:endParaRPr lang="en-US" altLang="zh-CN" sz="2800" b="1"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None/>
            </a:pP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eaLnBrk="1" hangingPunct="1">
              <a:buNone/>
            </a:pP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525203" y="551498"/>
            <a:ext cx="2438400" cy="609600"/>
          </a:xfrm>
          <a:prstGeom prst="rect">
            <a:avLst/>
          </a:prstGeom>
          <a:solidFill>
            <a:srgbClr val="FF00FF"/>
          </a:soli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b"/>
          <a:lstStyle/>
          <a:p>
            <a:pPr algn="ctr"/>
            <a:r>
              <a:rPr lang="zh-CN" altLang="en-US" sz="4000" b="1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深入探究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02945" y="1591945"/>
            <a:ext cx="7818755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宋体" panose="02010600030101010101" pitchFamily="2" charset="-122"/>
              </a:rPr>
              <a:t>    </a:t>
            </a:r>
            <a:r>
              <a:rPr lang="zh-CN" altLang="en-US" sz="2800" b="1">
                <a:latin typeface="宋体" panose="02010600030101010101" pitchFamily="2" charset="-122"/>
              </a:rPr>
              <a:t>我们知道，要使分数有意义，分数中的分母不能为</a:t>
            </a:r>
            <a:r>
              <a:rPr lang="en-US" altLang="zh-CN" sz="2800" b="1">
                <a:latin typeface="宋体" panose="02010600030101010101" pitchFamily="2" charset="-122"/>
              </a:rPr>
              <a:t>0,</a:t>
            </a:r>
            <a:r>
              <a:rPr lang="zh-CN" altLang="en-US" sz="2800" b="1">
                <a:latin typeface="宋体" panose="02010600030101010101" pitchFamily="2" charset="-122"/>
              </a:rPr>
              <a:t>。要使分式有意义，分式中的分母应满足什么条件？</a:t>
            </a:r>
          </a:p>
          <a:p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61695" y="3596005"/>
            <a:ext cx="776605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</a:rPr>
              <a:t>分式的分母表示除数，由于除数不能为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0 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</a:rPr>
              <a:t>，所以分式的分母不能为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</a:rPr>
              <a:t>，即当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</a:rPr>
              <a:t>，分式  才有意义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01920" y="4027170"/>
            <a:ext cx="762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≠0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53" name="Object 6"/>
          <p:cNvGraphicFramePr/>
          <p:nvPr/>
        </p:nvGraphicFramePr>
        <p:xfrm>
          <a:off x="6824663" y="4026853"/>
          <a:ext cx="3524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r:id="rId5" imgW="190500" imgH="393700" progId="Equation.DSMT4">
                  <p:embed/>
                </p:oleObj>
              </mc:Choice>
              <mc:Fallback>
                <p:oleObj r:id="rId5" imgW="190500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4663" y="4026853"/>
                        <a:ext cx="35242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>
    <p:zoom dir="in"/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418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0418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basetag"/>
  <p:tag name="KSO_WM_TEMPLATE_INDEX" val="2016445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basetag"/>
  <p:tag name="KSO_WM_TEMPLATE_INDEX" val="2016445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basetag"/>
  <p:tag name="KSO_WM_TEMPLATE_INDEX" val="2016445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basetag"/>
  <p:tag name="KSO_WM_TEMPLATE_INDEX" val="2016445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setag"/>
  <p:tag name="KSO_WM_TEMPLATE_INDEX" val="2016445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basetag"/>
  <p:tag name="KSO_WM_TEMPLATE_INDEX" val="2016445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basetag"/>
  <p:tag name="KSO_WM_TEMPLATE_INDEX" val="2016445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basetag"/>
  <p:tag name="KSO_WM_TEMPLATE_INDEX" val="2016445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basetag"/>
  <p:tag name="KSO_WM_TEMPLATE_INDEX" val="2016445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basetag"/>
  <p:tag name="KSO_WM_TEMPLATE_INDEX" val="2016445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basetag"/>
  <p:tag name="KSO_WM_TEMPLATE_INDEX" val="2016445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basetag"/>
  <p:tag name="KSO_WM_TEMPLATE_INDEX" val="2016445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basetag"/>
  <p:tag name="KSO_WM_TEMPLATE_INDEX" val="2016445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basetag"/>
  <p:tag name="KSO_WM_TEMPLATE_INDEX" val="2016445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basetag"/>
  <p:tag name="KSO_WM_TEMPLATE_INDEX" val="2016445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basetag"/>
  <p:tag name="KSO_WM_TEMPLATE_INDEX" val="20163690"/>
  <p:tag name="KSO_WM_TAG_VERSION" val="1.0"/>
  <p:tag name="KSO_WM_TEMPLATE_THUMBS_INDEX" val="1、6、7、8、9、10、16、17、18、23、24、25、26、27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basetag"/>
  <p:tag name="KSO_WM_TEMPLATE_INDEX" val="20163690"/>
  <p:tag name="KSO_WM_TAG_VERSION" val="1.0"/>
  <p:tag name="KSO_WM_TEMPLATE_THUMBS_INDEX" val="1、6、7、8、9、10、16、17、18、23、24、25、26、27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basetag"/>
  <p:tag name="KSO_WM_TEMPLATE_INDEX" val="20164452"/>
  <p:tag name="KSO_WM_TAG_VERSION" val="1.0"/>
  <p:tag name="KSO_WM_SLIDE_ID" val="basetag20164452_1"/>
  <p:tag name="KSO_WM_SLIDE_INDEX" val="1"/>
  <p:tag name="KSO_WM_SLIDE_ITEM_CNT" val="0"/>
  <p:tag name="KSO_WM_SLIDE_TYPE" val="title"/>
  <p:tag name="KSO_WM_TEMPLATE_THUMBS_INDEX" val="1、6、7、8、9、10、16、17、18、23、24、25、26、27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basetag"/>
  <p:tag name="KSO_WM_TEMPLATE_INDEX" val="20164452"/>
  <p:tag name="KSO_WM_TAG_VERSION" val="1.0"/>
  <p:tag name="KSO_WM_SLIDE_ID" val="custom20182352_17"/>
  <p:tag name="KSO_WM_SLIDE_INDEX" val="17"/>
  <p:tag name="KSO_WM_SLIDE_ITEM_CNT" val="1"/>
  <p:tag name="KSO_WM_SLIDE_LAYOUT" val="a_f"/>
  <p:tag name="KSO_WM_SLIDE_LAYOUT_CNT" val="1_1"/>
  <p:tag name="KSO_WM_SLIDE_TYPE" val="text"/>
  <p:tag name="KSO_WM_BEAUTIFY_FLAG" val="#wm#"/>
  <p:tag name="KSO_WM_SLIDE_POSITION" val="29*269"/>
  <p:tag name="KSO_WM_SLIDE_SIZE" val="668*6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TYPE" val="i"/>
  <p:tag name="KSO_WM_UNIT_ID" val="custom20182352_17*i*0"/>
  <p:tag name="KSO_WM_TEMPLATE_CATEGORY" val="custom"/>
  <p:tag name="KSO_WM_TEMPLATE_INDEX" val="20182352"/>
  <p:tag name="KSO_WM_UNIT_INDEX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20182352"/>
  <p:tag name="KSO_WM_UNIT_PRESET_TEXT_LEN" val="9"/>
  <p:tag name="KSO_WM_UNIT_PRESET_TEXT_INDEX" val="0"/>
  <p:tag name="KSO_WM_UNIT_CLEAR" val="0"/>
  <p:tag name="KSO_WM_UNIT_COMPATIBLE" val="0"/>
  <p:tag name="KSO_WM_UNIT_HIGHLIGHT" val="0"/>
  <p:tag name="KSO_WM_UNIT_ISCONTENTSTITLE" val="0"/>
  <p:tag name="KSO_WM_UNIT_VALUE" val="40"/>
  <p:tag name="KSO_WM_UNIT_LAYERLEVEL" val="1"/>
  <p:tag name="KSO_WM_UNIT_INDEX" val="1"/>
  <p:tag name="KSO_WM_UNIT_ID" val="custom20182352_17*a*1"/>
  <p:tag name="KSO_WM_UNIT_TYPE" val="a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20182352"/>
  <p:tag name="KSO_WM_UNIT_PRESET_TEXT_LEN" val="30"/>
  <p:tag name="KSO_WM_UNIT_PRESET_TEXT_INDEX" val="2"/>
  <p:tag name="KSO_WM_UNIT_CLEAR" val="0"/>
  <p:tag name="KSO_WM_UNIT_COMPATIBLE" val="0"/>
  <p:tag name="KSO_WM_UNIT_HIGHLIGHT" val="0"/>
  <p:tag name="KSO_WM_UNIT_VALUE" val="72"/>
  <p:tag name="KSO_WM_UNIT_LAYERLEVEL" val="1"/>
  <p:tag name="KSO_WM_UNIT_INDEX" val="1"/>
  <p:tag name="KSO_WM_UNIT_ID" val="custom20182352_17*f*1"/>
  <p:tag name="KSO_WM_UNIT_TYPE" val="f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26</Words>
  <Application>Microsoft Office PowerPoint</Application>
  <PresentationFormat>全屏显示(4:3)</PresentationFormat>
  <Paragraphs>72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5" baseType="lpstr">
      <vt:lpstr>方正细珊瑚_GBK</vt:lpstr>
      <vt:lpstr>汉仪粗黑简</vt:lpstr>
      <vt:lpstr>黑体</vt:lpstr>
      <vt:lpstr>宋体</vt:lpstr>
      <vt:lpstr>微软雅黑</vt:lpstr>
      <vt:lpstr>Arial</vt:lpstr>
      <vt:lpstr>Calibri</vt:lpstr>
      <vt:lpstr>Times New Roman</vt:lpstr>
      <vt:lpstr>1_Office 主题​​</vt:lpstr>
      <vt:lpstr>Equation.DSMT4</vt:lpstr>
      <vt:lpstr>    第十五章 分式 15.1 分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填空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微软中国</cp:lastModifiedBy>
  <cp:revision>33</cp:revision>
  <dcterms:created xsi:type="dcterms:W3CDTF">2013-01-25T01:44:00Z</dcterms:created>
  <dcterms:modified xsi:type="dcterms:W3CDTF">2017-12-25T09:31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